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83E999" w14:textId="6798CBBA" w:rsidR="00DE008B" w:rsidRPr="00DE008B" w:rsidRDefault="00DE008B" w:rsidP="00DE008B">
      <w:pPr>
        <w:spacing w:line="360" w:lineRule="auto"/>
        <w:jc w:val="center"/>
        <w:textAlignment w:val="center"/>
        <w:rPr>
          <w:b/>
          <w:bCs/>
          <w:noProof/>
          <w:color w:val="FF0000"/>
          <w:sz w:val="36"/>
          <w:szCs w:val="40"/>
        </w:rPr>
      </w:pPr>
      <w:r w:rsidRPr="00DE008B">
        <w:rPr>
          <w:rFonts w:hint="eastAsia"/>
          <w:b/>
          <w:bCs/>
          <w:noProof/>
          <w:color w:val="FF0000"/>
          <w:sz w:val="36"/>
          <w:szCs w:val="40"/>
        </w:rPr>
        <w:t>2024</w:t>
      </w:r>
      <w:r w:rsidRPr="00DE008B">
        <w:rPr>
          <w:rFonts w:hint="eastAsia"/>
          <w:b/>
          <w:bCs/>
          <w:noProof/>
          <w:color w:val="FF0000"/>
          <w:sz w:val="36"/>
          <w:szCs w:val="40"/>
        </w:rPr>
        <w:t>年新疆中考物理试题</w:t>
      </w:r>
    </w:p>
    <w:p w14:paraId="7774F8CC" w14:textId="41815418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考生须知：</w:t>
      </w:r>
    </w:p>
    <w:p w14:paraId="5D799721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</w:t>
      </w:r>
      <w:r>
        <w:rPr>
          <w:b/>
          <w:sz w:val="24"/>
        </w:rPr>
        <w:t>．本试卷分为试题卷和</w:t>
      </w:r>
      <w:proofErr w:type="gramStart"/>
      <w:r>
        <w:rPr>
          <w:b/>
          <w:sz w:val="24"/>
        </w:rPr>
        <w:t>答题卷两部分</w:t>
      </w:r>
      <w:proofErr w:type="gramEnd"/>
      <w:r>
        <w:rPr>
          <w:b/>
          <w:sz w:val="24"/>
        </w:rPr>
        <w:t>，试题卷共</w:t>
      </w:r>
      <w:r>
        <w:rPr>
          <w:b/>
          <w:sz w:val="24"/>
        </w:rPr>
        <w:t>8</w:t>
      </w:r>
      <w:r>
        <w:rPr>
          <w:b/>
          <w:sz w:val="24"/>
        </w:rPr>
        <w:t>页，答题卷共</w:t>
      </w:r>
      <w:r>
        <w:rPr>
          <w:b/>
          <w:sz w:val="24"/>
        </w:rPr>
        <w:t>2</w:t>
      </w:r>
      <w:r>
        <w:rPr>
          <w:b/>
          <w:sz w:val="24"/>
        </w:rPr>
        <w:t>页。</w:t>
      </w:r>
    </w:p>
    <w:p w14:paraId="1CA7B1E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</w:t>
      </w:r>
      <w:r>
        <w:rPr>
          <w:b/>
          <w:sz w:val="24"/>
        </w:rPr>
        <w:t>．满分为</w:t>
      </w:r>
      <w:r>
        <w:rPr>
          <w:b/>
          <w:sz w:val="24"/>
        </w:rPr>
        <w:t>150</w:t>
      </w:r>
      <w:r>
        <w:rPr>
          <w:b/>
          <w:sz w:val="24"/>
        </w:rPr>
        <w:t>分，其中物理</w:t>
      </w:r>
      <w:r>
        <w:rPr>
          <w:b/>
          <w:sz w:val="24"/>
        </w:rPr>
        <w:t>90</w:t>
      </w:r>
      <w:r>
        <w:rPr>
          <w:b/>
          <w:sz w:val="24"/>
        </w:rPr>
        <w:t>分，化学</w:t>
      </w:r>
      <w:r>
        <w:rPr>
          <w:b/>
          <w:sz w:val="24"/>
        </w:rPr>
        <w:t>60</w:t>
      </w:r>
      <w:r>
        <w:rPr>
          <w:b/>
          <w:sz w:val="24"/>
        </w:rPr>
        <w:t>分。考试时间为</w:t>
      </w:r>
      <w:r>
        <w:rPr>
          <w:b/>
          <w:sz w:val="24"/>
        </w:rPr>
        <w:t>120</w:t>
      </w:r>
      <w:r>
        <w:rPr>
          <w:b/>
          <w:sz w:val="24"/>
        </w:rPr>
        <w:t>分钟。</w:t>
      </w:r>
    </w:p>
    <w:p w14:paraId="6861518C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3</w:t>
      </w:r>
      <w:r>
        <w:rPr>
          <w:b/>
          <w:sz w:val="24"/>
        </w:rPr>
        <w:t>．考生不得使用计算器；必须在答题卷上答题，在草稿纸、试题卷上答题无效，物理（满分</w:t>
      </w:r>
      <w:r>
        <w:rPr>
          <w:b/>
          <w:sz w:val="24"/>
        </w:rPr>
        <w:t>90</w:t>
      </w:r>
      <w:r>
        <w:rPr>
          <w:b/>
          <w:sz w:val="24"/>
        </w:rPr>
        <w:t>分）</w:t>
      </w:r>
    </w:p>
    <w:p w14:paraId="78824524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说明：本试卷</w:t>
      </w:r>
      <w:r>
        <w:rPr>
          <w:b/>
          <w:sz w:val="24"/>
        </w:rPr>
        <w:t>g</w:t>
      </w:r>
      <w:r>
        <w:rPr>
          <w:b/>
          <w:sz w:val="24"/>
        </w:rPr>
        <w:t>取</w:t>
      </w:r>
      <w:r>
        <w:rPr>
          <w:b/>
          <w:sz w:val="24"/>
        </w:rPr>
        <w:t>10N/kg</w:t>
      </w:r>
      <w:r>
        <w:rPr>
          <w:b/>
          <w:sz w:val="24"/>
        </w:rPr>
        <w:t>。</w:t>
      </w:r>
    </w:p>
    <w:p w14:paraId="38A37BC0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单项选择题（本大题共</w:t>
      </w:r>
      <w:r>
        <w:rPr>
          <w:b/>
          <w:sz w:val="24"/>
        </w:rPr>
        <w:t>12</w:t>
      </w:r>
      <w:r>
        <w:rPr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24</w:t>
      </w:r>
      <w:r>
        <w:rPr>
          <w:b/>
          <w:sz w:val="24"/>
        </w:rPr>
        <w:t>分）</w:t>
      </w:r>
    </w:p>
    <w:p w14:paraId="72CF5062" w14:textId="77777777" w:rsidR="00C51F0E" w:rsidRDefault="00000000">
      <w:pPr>
        <w:spacing w:line="360" w:lineRule="auto"/>
        <w:jc w:val="left"/>
        <w:textAlignment w:val="center"/>
      </w:pPr>
      <w:r>
        <w:t>1</w:t>
      </w:r>
      <w:r>
        <w:t>．下列乐器中，主要通过空气柱振动发声的是（　　）</w:t>
      </w:r>
    </w:p>
    <w:p w14:paraId="164BC56D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编钟</w:t>
      </w:r>
      <w:r>
        <w:tab/>
        <w:t>B</w:t>
      </w:r>
      <w:r>
        <w:t>．二胡</w:t>
      </w:r>
      <w:r>
        <w:tab/>
        <w:t>C</w:t>
      </w:r>
      <w:r>
        <w:t>．钢琴</w:t>
      </w:r>
      <w:r>
        <w:tab/>
        <w:t>D</w:t>
      </w:r>
      <w:r>
        <w:t>．长笛</w:t>
      </w:r>
    </w:p>
    <w:p w14:paraId="73E1A9F5" w14:textId="77777777" w:rsidR="00C51F0E" w:rsidRDefault="00000000">
      <w:pPr>
        <w:spacing w:line="360" w:lineRule="auto"/>
        <w:jc w:val="left"/>
        <w:textAlignment w:val="center"/>
      </w:pPr>
      <w:r>
        <w:t>2</w:t>
      </w:r>
      <w:r>
        <w:t>．用水壶将水烧开时，在壶盖内表面发生的主要的物态变化是（　　）</w:t>
      </w:r>
    </w:p>
    <w:p w14:paraId="33420129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液化</w:t>
      </w:r>
      <w:r>
        <w:tab/>
        <w:t>B</w:t>
      </w:r>
      <w:r>
        <w:t>．汽化</w:t>
      </w:r>
      <w:r>
        <w:tab/>
        <w:t>C</w:t>
      </w:r>
      <w:r>
        <w:t>．升华</w:t>
      </w:r>
      <w:r>
        <w:tab/>
        <w:t>D</w:t>
      </w:r>
      <w:r>
        <w:t>．凝华</w:t>
      </w:r>
    </w:p>
    <w:p w14:paraId="06333DC4" w14:textId="77777777" w:rsidR="00C51F0E" w:rsidRDefault="00000000">
      <w:pPr>
        <w:spacing w:line="360" w:lineRule="auto"/>
        <w:jc w:val="left"/>
        <w:textAlignment w:val="center"/>
      </w:pPr>
      <w:r>
        <w:t>3</w:t>
      </w:r>
      <w:r>
        <w:t>．下列运载工具中，不需要利用热机的是（　　）</w:t>
      </w:r>
    </w:p>
    <w:p w14:paraId="76D540B2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喷气式飞机</w:t>
      </w:r>
      <w:r>
        <w:tab/>
        <w:t>B</w:t>
      </w:r>
      <w:r>
        <w:t>．柴油拖拉机</w:t>
      </w:r>
      <w:r>
        <w:tab/>
        <w:t>C</w:t>
      </w:r>
      <w:r>
        <w:t>．纯电动汽车</w:t>
      </w:r>
      <w:r>
        <w:tab/>
        <w:t>D</w:t>
      </w:r>
      <w:r>
        <w:t>．长征系列火箭</w:t>
      </w:r>
    </w:p>
    <w:p w14:paraId="6E1FEB37" w14:textId="77777777" w:rsidR="00C51F0E" w:rsidRDefault="00000000">
      <w:pPr>
        <w:spacing w:line="360" w:lineRule="auto"/>
        <w:jc w:val="left"/>
        <w:textAlignment w:val="center"/>
      </w:pPr>
      <w:r>
        <w:t>4</w:t>
      </w:r>
      <w:r>
        <w:t>．目前人类大规模利用核能发电的方式属于（　　）</w:t>
      </w:r>
    </w:p>
    <w:p w14:paraId="598F953D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可控核裂变</w:t>
      </w:r>
      <w:r>
        <w:tab/>
        <w:t>B</w:t>
      </w:r>
      <w:r>
        <w:t>．可控核聚变</w:t>
      </w:r>
      <w:r>
        <w:tab/>
        <w:t>C</w:t>
      </w:r>
      <w:r>
        <w:t>．不可控核裂变</w:t>
      </w:r>
      <w:r>
        <w:tab/>
        <w:t>D</w:t>
      </w:r>
      <w:r>
        <w:t>．不可控核聚变</w:t>
      </w:r>
    </w:p>
    <w:p w14:paraId="745D3387" w14:textId="77777777" w:rsidR="00C51F0E" w:rsidRDefault="00000000">
      <w:pPr>
        <w:spacing w:line="360" w:lineRule="auto"/>
        <w:jc w:val="left"/>
        <w:textAlignment w:val="center"/>
      </w:pPr>
      <w:r>
        <w:t>5</w:t>
      </w:r>
      <w:r>
        <w:t>．下列各组粒子中，能构成原子的是（　　）</w:t>
      </w:r>
    </w:p>
    <w:p w14:paraId="368EB13D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质子、中子</w:t>
      </w:r>
      <w:r>
        <w:tab/>
        <w:t>B</w:t>
      </w:r>
      <w:r>
        <w:t>．中子、电子</w:t>
      </w:r>
      <w:r>
        <w:tab/>
        <w:t>C</w:t>
      </w:r>
      <w:r>
        <w:t>．原子核、中子</w:t>
      </w:r>
      <w:r>
        <w:tab/>
        <w:t>D</w:t>
      </w:r>
      <w:r>
        <w:t>．原子核、电子</w:t>
      </w:r>
    </w:p>
    <w:p w14:paraId="1B3239EB" w14:textId="77777777" w:rsidR="00C51F0E" w:rsidRDefault="00000000">
      <w:pPr>
        <w:spacing w:line="360" w:lineRule="auto"/>
        <w:jc w:val="left"/>
        <w:textAlignment w:val="center"/>
      </w:pPr>
      <w:r>
        <w:t>6</w:t>
      </w:r>
      <w:r>
        <w:t>．运动员从雪坡上加速滑下时，雪坡对运动员的摩擦力的方向和大小分别为（　　）</w:t>
      </w:r>
    </w:p>
    <w:p w14:paraId="70E4AE28" w14:textId="77777777" w:rsidR="00C51F0E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与运动方向相同，小于重力</w:t>
      </w:r>
      <w:r>
        <w:tab/>
        <w:t>B</w:t>
      </w:r>
      <w:r>
        <w:t>．与运动方向相反，小于重力</w:t>
      </w:r>
    </w:p>
    <w:p w14:paraId="0FFA20CE" w14:textId="77777777" w:rsidR="00C51F0E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与运动方向相同，大于重力</w:t>
      </w:r>
      <w:r>
        <w:tab/>
        <w:t>D</w:t>
      </w:r>
      <w:r>
        <w:t>．与运动方向相反，大于重力</w:t>
      </w:r>
    </w:p>
    <w:p w14:paraId="09C94473" w14:textId="77777777" w:rsidR="00C51F0E" w:rsidRDefault="00000000">
      <w:pPr>
        <w:spacing w:line="360" w:lineRule="auto"/>
        <w:jc w:val="left"/>
        <w:textAlignment w:val="center"/>
      </w:pPr>
      <w:r>
        <w:t>7</w:t>
      </w:r>
      <w:r>
        <w:t>．小琴家进户线上装有空气开关，当家庭电路中的总电流大于空气开关的额定电流时，空气开关会发生</w:t>
      </w:r>
      <w:r>
        <w:t>“</w:t>
      </w:r>
      <w:r>
        <w:t>跳闸</w:t>
      </w:r>
      <w:r>
        <w:t>”</w:t>
      </w:r>
      <w:r>
        <w:t>。小琴家空气开关的额定电流可能是（　　）</w:t>
      </w:r>
    </w:p>
    <w:p w14:paraId="09539971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63mA</w:t>
      </w:r>
      <w:r>
        <w:tab/>
        <w:t>B</w:t>
      </w:r>
      <w:r>
        <w:t>．</w:t>
      </w:r>
      <w:r>
        <w:t>630mA</w:t>
      </w:r>
      <w:r>
        <w:tab/>
        <w:t>C</w:t>
      </w:r>
      <w:r>
        <w:t>．</w:t>
      </w:r>
      <w:r>
        <w:t>63A</w:t>
      </w:r>
      <w:r>
        <w:tab/>
        <w:t>D</w:t>
      </w:r>
      <w:r>
        <w:t>．</w:t>
      </w:r>
      <w:r>
        <w:t>630A</w:t>
      </w:r>
    </w:p>
    <w:p w14:paraId="6732373A" w14:textId="77777777" w:rsidR="00C51F0E" w:rsidRDefault="00000000">
      <w:pPr>
        <w:spacing w:line="360" w:lineRule="auto"/>
        <w:jc w:val="left"/>
        <w:textAlignment w:val="center"/>
      </w:pPr>
      <w:r>
        <w:t>8</w:t>
      </w:r>
      <w:r>
        <w:t>．如图所示为钓鱼时鱼漂静浮于水面的示意图。某次鱼咬钩后，鱼漂从露出水面的长度为</w:t>
      </w:r>
      <w:r>
        <w:t>6cm</w:t>
      </w:r>
      <w:r>
        <w:t>竖直向下运动到露出水面的长度为</w:t>
      </w:r>
      <w:r>
        <w:t>2cm</w:t>
      </w:r>
      <w:r>
        <w:t>的过程，所用时间为</w:t>
      </w:r>
      <w:r>
        <w:t>0.4s</w:t>
      </w:r>
      <w:r>
        <w:t>，则该运动过程鱼漂的平均速度为（　　）</w:t>
      </w:r>
    </w:p>
    <w:p w14:paraId="0C7D883C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D1146EC" wp14:editId="7ADAB993">
            <wp:extent cx="1724025" cy="1600200"/>
            <wp:effectExtent l="0" t="0" r="0" b="0"/>
            <wp:docPr id="100003" name="图片 100003" descr="@@@787ed57a-c56e-471c-94e2-ed6ec985dc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0294F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5cm/s</w:t>
      </w:r>
      <w:r>
        <w:tab/>
        <w:t>B</w:t>
      </w:r>
      <w:r>
        <w:t>．</w:t>
      </w:r>
      <w:r>
        <w:t>10cm/s</w:t>
      </w:r>
      <w:r>
        <w:tab/>
        <w:t>C</w:t>
      </w:r>
      <w:r>
        <w:t>．</w:t>
      </w:r>
      <w:r>
        <w:t>15cm/s</w:t>
      </w:r>
      <w:r>
        <w:tab/>
        <w:t>D</w:t>
      </w:r>
      <w:r>
        <w:t>．</w:t>
      </w:r>
      <w:r>
        <w:t>20cm/s</w:t>
      </w:r>
    </w:p>
    <w:p w14:paraId="209D886E" w14:textId="77777777" w:rsidR="00C51F0E" w:rsidRDefault="00000000">
      <w:pPr>
        <w:spacing w:line="360" w:lineRule="auto"/>
        <w:jc w:val="left"/>
        <w:textAlignment w:val="center"/>
      </w:pPr>
      <w:r>
        <w:t>9</w:t>
      </w:r>
      <w:r>
        <w:t>．人体密度跟水的密度差不多。质量为</w:t>
      </w:r>
      <w:r>
        <w:t>40kg</w:t>
      </w:r>
      <w:r>
        <w:t>的小明套着游泳圈（游泳圈重力不计）在游泳池中漂浮时，小明浸在水中的体积为他的体积的</w:t>
      </w:r>
      <w:r>
        <w:object w:dxaOrig="210" w:dyaOrig="544" w14:anchorId="340E47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b2a698891d42c70b597f0da4f215f09" style="width:10.8pt;height:27pt" o:ole="">
            <v:imagedata r:id="rId8" o:title="eqId8b2a698891d42c70b597f0da4f215f09"/>
          </v:shape>
          <o:OLEObject Type="Embed" ProgID="Equation.DSMT4" ShapeID="_x0000_i1025" DrawAspect="Content" ObjectID="_1783187464" r:id="rId9"/>
        </w:object>
      </w:r>
      <w:r>
        <w:t>，则游泳圈浸在水中的体积约为（　　）</w:t>
      </w:r>
    </w:p>
    <w:p w14:paraId="56879770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598" w:dyaOrig="279" w14:anchorId="22DB852D">
          <v:shape id="_x0000_i1026" type="#_x0000_t75" alt="eqId1957d3858d7b28798d490d6937a5854f" style="width:30pt;height:13.8pt" o:ole="">
            <v:imagedata r:id="rId10" o:title="eqId1957d3858d7b28798d490d6937a5854f"/>
          </v:shape>
          <o:OLEObject Type="Embed" ProgID="Equation.DSMT4" ShapeID="_x0000_i1026" DrawAspect="Content" ObjectID="_1783187465" r:id="rId11"/>
        </w:object>
      </w:r>
      <w:r>
        <w:tab/>
        <w:t>B</w:t>
      </w:r>
      <w:r>
        <w:t>．</w:t>
      </w:r>
      <w:r>
        <w:object w:dxaOrig="616" w:dyaOrig="275" w14:anchorId="5A90D57B">
          <v:shape id="_x0000_i1027" type="#_x0000_t75" alt="eqId55ec4021b8642592c64a277af850d44e" style="width:30.6pt;height:13.8pt" o:ole="">
            <v:imagedata r:id="rId12" o:title="eqId55ec4021b8642592c64a277af850d44e"/>
          </v:shape>
          <o:OLEObject Type="Embed" ProgID="Equation.DSMT4" ShapeID="_x0000_i1027" DrawAspect="Content" ObjectID="_1783187466" r:id="rId13"/>
        </w:object>
      </w:r>
      <w:r>
        <w:tab/>
        <w:t>C</w:t>
      </w:r>
      <w:r>
        <w:t>．</w:t>
      </w:r>
      <w:r>
        <w:object w:dxaOrig="616" w:dyaOrig="287" w14:anchorId="015AAA20">
          <v:shape id="_x0000_i1028" type="#_x0000_t75" alt="eqId0af000342b91240d3526aff101afa3d6" style="width:30.6pt;height:14.4pt" o:ole="">
            <v:imagedata r:id="rId14" o:title="eqId0af000342b91240d3526aff101afa3d6"/>
          </v:shape>
          <o:OLEObject Type="Embed" ProgID="Equation.DSMT4" ShapeID="_x0000_i1028" DrawAspect="Content" ObjectID="_1783187467" r:id="rId15"/>
        </w:object>
      </w:r>
      <w:r>
        <w:tab/>
        <w:t>D</w:t>
      </w:r>
      <w:r>
        <w:t>．</w:t>
      </w:r>
      <w:r>
        <w:object w:dxaOrig="616" w:dyaOrig="287" w14:anchorId="0E3D4A52">
          <v:shape id="_x0000_i1029" type="#_x0000_t75" alt="eqId373536c2a867d6a71a0c3f3913030b49" style="width:30.6pt;height:14.4pt" o:ole="">
            <v:imagedata r:id="rId16" o:title="eqId373536c2a867d6a71a0c3f3913030b49"/>
          </v:shape>
          <o:OLEObject Type="Embed" ProgID="Equation.DSMT4" ShapeID="_x0000_i1029" DrawAspect="Content" ObjectID="_1783187468" r:id="rId17"/>
        </w:object>
      </w:r>
    </w:p>
    <w:p w14:paraId="2AC9755C" w14:textId="77777777" w:rsidR="00C51F0E" w:rsidRDefault="00000000">
      <w:pPr>
        <w:spacing w:line="360" w:lineRule="auto"/>
        <w:jc w:val="left"/>
        <w:textAlignment w:val="center"/>
      </w:pPr>
      <w:r>
        <w:t>10</w:t>
      </w:r>
      <w:r>
        <w:t>．如图所示的电路，电源电压保持不变，滑动变阻器和小灯泡两个元件中，一个接在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之间，另一个接在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之间。闭合开关</w:t>
      </w:r>
      <w:r>
        <w:t>S</w:t>
      </w:r>
      <w:r>
        <w:t>，电流表的示数为</w:t>
      </w:r>
      <w:r>
        <w:t>0.20A</w:t>
      </w:r>
      <w:r>
        <w:t>，用电压表测得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间的电压为</w:t>
      </w:r>
      <w:r>
        <w:t>1.8V</w:t>
      </w:r>
      <w:r>
        <w:t>，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间的电压为</w:t>
      </w:r>
      <w:r>
        <w:t>1.2V</w:t>
      </w:r>
      <w:r>
        <w:t>；移动滑动变阻器的滑片，使电流表的示数变大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间的电压变为</w:t>
      </w:r>
      <w:r>
        <w:t>1.5V</w:t>
      </w:r>
      <w:r>
        <w:t>，已知小灯泡灯丝的电阻随温度的升高而增大，则此时滑动变阻器接入电路的电阻值可能为（　　）</w:t>
      </w:r>
    </w:p>
    <w:p w14:paraId="0DA823D1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58E436" wp14:editId="4D37C857">
            <wp:extent cx="1571625" cy="866775"/>
            <wp:effectExtent l="0" t="0" r="0" b="0"/>
            <wp:docPr id="100005" name="图片 100005" descr="@@@242c0d4c-5f3a-4814-a9a8-26ce1d76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2B0CB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5Ω</w:t>
      </w:r>
      <w:r>
        <w:tab/>
        <w:t>B</w:t>
      </w:r>
      <w:r>
        <w:t>．</w:t>
      </w:r>
      <w:r>
        <w:t>6Ω</w:t>
      </w:r>
      <w:r>
        <w:tab/>
        <w:t>C</w:t>
      </w:r>
      <w:r>
        <w:t>．</w:t>
      </w:r>
      <w:r>
        <w:t>7Ω</w:t>
      </w:r>
      <w:r>
        <w:tab/>
        <w:t>D</w:t>
      </w:r>
      <w:r>
        <w:t>．</w:t>
      </w:r>
      <w:r>
        <w:t>8Ω</w:t>
      </w:r>
    </w:p>
    <w:p w14:paraId="78F50122" w14:textId="77777777" w:rsidR="00C51F0E" w:rsidRDefault="00000000">
      <w:pPr>
        <w:spacing w:line="360" w:lineRule="auto"/>
        <w:jc w:val="left"/>
        <w:textAlignment w:val="center"/>
      </w:pPr>
      <w:r>
        <w:t>11</w:t>
      </w:r>
      <w:r>
        <w:t>．如图所示，一下半部分为圆柱形的玻璃瓶，深度为</w:t>
      </w:r>
      <w:r>
        <w:t>20cm</w:t>
      </w:r>
      <w:r>
        <w:t>，内封闭有质量为</w:t>
      </w:r>
      <w:r>
        <w:t>0.30kg</w:t>
      </w:r>
      <w:r>
        <w:t>的水。将玻璃瓶正放在水平面上时，水对玻璃瓶底部的压强为</w:t>
      </w:r>
      <w:r>
        <w:t>900Pa</w:t>
      </w:r>
      <w:r>
        <w:t>；将玻璃瓶倒放在水平面上时，水对玻璃瓶盖的压强为</w:t>
      </w:r>
      <w:r>
        <w:t>1400Pa</w:t>
      </w:r>
      <w:r>
        <w:t>。若该玻璃瓶内装满密度为</w:t>
      </w:r>
      <w:r>
        <w:object w:dxaOrig="1267" w:dyaOrig="323" w14:anchorId="700D9628">
          <v:shape id="_x0000_i1030" type="#_x0000_t75" alt="eqId66ebe1f937c189372fb7569bb6faf8a3" style="width:63.6pt;height:16.2pt" o:ole="">
            <v:imagedata r:id="rId19" o:title="eqId66ebe1f937c189372fb7569bb6faf8a3"/>
          </v:shape>
          <o:OLEObject Type="Embed" ProgID="Equation.DSMT4" ShapeID="_x0000_i1030" DrawAspect="Content" ObjectID="_1783187469" r:id="rId20"/>
        </w:object>
      </w:r>
      <w:r>
        <w:t>的酒精，则酒精的质量为（　　）</w:t>
      </w:r>
    </w:p>
    <w:p w14:paraId="6A3967B1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4467397" wp14:editId="2DCD59D3">
            <wp:extent cx="1676400" cy="1114425"/>
            <wp:effectExtent l="0" t="0" r="0" b="0"/>
            <wp:docPr id="100007" name="图片 100007" descr="@@@63e54daf-f30a-481c-accf-292f7897d8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BD255" w14:textId="77777777" w:rsidR="00C51F0E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0.36kg</w:t>
      </w:r>
      <w:r>
        <w:tab/>
        <w:t>B</w:t>
      </w:r>
      <w:r>
        <w:t>．</w:t>
      </w:r>
      <w:r>
        <w:t>0.40kg</w:t>
      </w:r>
      <w:r>
        <w:tab/>
        <w:t>C</w:t>
      </w:r>
      <w:r>
        <w:t>．</w:t>
      </w:r>
      <w:r>
        <w:t>0.44kg</w:t>
      </w:r>
      <w:r>
        <w:tab/>
        <w:t>D</w:t>
      </w:r>
      <w:r>
        <w:t>．</w:t>
      </w:r>
      <w:r>
        <w:t>0.48kg</w:t>
      </w:r>
    </w:p>
    <w:p w14:paraId="72D0E955" w14:textId="77777777" w:rsidR="00C51F0E" w:rsidRDefault="00000000">
      <w:pPr>
        <w:spacing w:line="360" w:lineRule="auto"/>
        <w:jc w:val="left"/>
        <w:textAlignment w:val="center"/>
      </w:pPr>
      <w:r>
        <w:t>12</w:t>
      </w:r>
      <w:r>
        <w:t>．如图所示的电路，电源电压保持不变，甲、乙均为滑动变阻器。开关</w:t>
      </w:r>
      <w:r>
        <w:t>S</w:t>
      </w:r>
      <w:r>
        <w:t>闭合后，甲、乙</w:t>
      </w:r>
      <w:r>
        <w:lastRenderedPageBreak/>
        <w:t>接入电路的电阻分别为</w:t>
      </w:r>
      <w:r>
        <w:object w:dxaOrig="299" w:dyaOrig="320" w14:anchorId="39FBB1B2">
          <v:shape id="_x0000_i1031" type="#_x0000_t75" alt="eqId79629f997c1518e03fdf9c11eac3eab9" style="width:15pt;height:16.2pt" o:ole="">
            <v:imagedata r:id="rId22" o:title="eqId79629f997c1518e03fdf9c11eac3eab9"/>
          </v:shape>
          <o:OLEObject Type="Embed" ProgID="Equation.DSMT4" ShapeID="_x0000_i1031" DrawAspect="Content" ObjectID="_1783187470" r:id="rId23"/>
        </w:object>
      </w:r>
      <w:r>
        <w:t>、</w:t>
      </w:r>
      <w:r>
        <w:object w:dxaOrig="299" w:dyaOrig="320" w14:anchorId="07DCBC6E">
          <v:shape id="_x0000_i1032" type="#_x0000_t75" alt="eqId23d4567adc831a4574e02cf7758b70d5" style="width:15pt;height:16.2pt" o:ole="">
            <v:imagedata r:id="rId24" o:title="eqId23d4567adc831a4574e02cf7758b70d5"/>
          </v:shape>
          <o:OLEObject Type="Embed" ProgID="Equation.DSMT4" ShapeID="_x0000_i1032" DrawAspect="Content" ObjectID="_1783187471" r:id="rId25"/>
        </w:object>
      </w:r>
      <w:r>
        <w:t>，此时电路的总功率为</w:t>
      </w:r>
      <w:r>
        <w:object w:dxaOrig="229" w:dyaOrig="316" w14:anchorId="3A35755E">
          <v:shape id="_x0000_i1033" type="#_x0000_t75" alt="eqIdbf9f50605db5d5f8f3a01ee8e474a112" style="width:11.4pt;height:15.6pt;mso-position-horizontal-relative:page;mso-position-vertical-relative:page" o:ole="">
            <v:imagedata r:id="rId26" o:title="eqIdbf9f50605db5d5f8f3a01ee8e474a112"/>
          </v:shape>
          <o:OLEObject Type="Embed" ProgID="Equation.DSMT4" ShapeID="_x0000_i1033" DrawAspect="Content" ObjectID="_1783187472" r:id="rId27"/>
        </w:object>
      </w:r>
      <w:r>
        <w:t>。若将甲接入电路的阻值增大</w:t>
      </w:r>
      <w:r>
        <w:t>10Ω</w:t>
      </w:r>
      <w:r>
        <w:t>，乙接入电路的阻值减小</w:t>
      </w:r>
      <w:r>
        <w:t>10Ω</w:t>
      </w:r>
      <w:r>
        <w:t>，电路的总功率仍为</w:t>
      </w:r>
      <w:r>
        <w:object w:dxaOrig="229" w:dyaOrig="316" w14:anchorId="2FE473D6">
          <v:shape id="_x0000_i1034" type="#_x0000_t75" alt="eqIdbf9f50605db5d5f8f3a01ee8e474a112" style="width:11.4pt;height:15.6pt;mso-position-horizontal-relative:page;mso-position-vertical-relative:page" o:ole="">
            <v:imagedata r:id="rId26" o:title="eqIdbf9f50605db5d5f8f3a01ee8e474a112"/>
          </v:shape>
          <o:OLEObject Type="Embed" ProgID="Equation.DSMT4" ShapeID="_x0000_i1034" DrawAspect="Content" ObjectID="_1783187473" r:id="rId28"/>
        </w:object>
      </w:r>
      <w:r>
        <w:t>；若将甲接入电路的阻值增大</w:t>
      </w:r>
      <w:r>
        <w:t>6Ω</w:t>
      </w:r>
      <w:r>
        <w:t>，乙接入电路的阻值减小</w:t>
      </w:r>
      <w:r>
        <w:t>6Ω</w:t>
      </w:r>
      <w:r>
        <w:t>，此时，甲的电功率为</w:t>
      </w:r>
      <w:r>
        <w:object w:dxaOrig="264" w:dyaOrig="317" w14:anchorId="6A3CA6AA">
          <v:shape id="_x0000_i1035" type="#_x0000_t75" alt="eqId066307d1f3cd2b6e8c959e0603442869" style="width:13.2pt;height:15.6pt" o:ole="">
            <v:imagedata r:id="rId29" o:title="eqId066307d1f3cd2b6e8c959e0603442869"/>
          </v:shape>
          <o:OLEObject Type="Embed" ProgID="Equation.DSMT4" ShapeID="_x0000_i1035" DrawAspect="Content" ObjectID="_1783187474" r:id="rId30"/>
        </w:object>
      </w:r>
      <w:r>
        <w:t>，乙的电功率为</w:t>
      </w:r>
      <w:r>
        <w:object w:dxaOrig="281" w:dyaOrig="322" w14:anchorId="33D2C45D">
          <v:shape id="_x0000_i1036" type="#_x0000_t75" alt="eqId71c5d1f38e9df85598cbcba9babfe8e4" style="width:13.8pt;height:16.2pt" o:ole="">
            <v:imagedata r:id="rId31" o:title="eqId71c5d1f38e9df85598cbcba9babfe8e4"/>
          </v:shape>
          <o:OLEObject Type="Embed" ProgID="Equation.DSMT4" ShapeID="_x0000_i1036" DrawAspect="Content" ObjectID="_1783187475" r:id="rId32"/>
        </w:object>
      </w:r>
      <w:r>
        <w:t>，则（　　）</w:t>
      </w:r>
    </w:p>
    <w:p w14:paraId="539455A4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7C4003F" wp14:editId="754A5044">
            <wp:extent cx="2295525" cy="1533525"/>
            <wp:effectExtent l="0" t="0" r="0" b="0"/>
            <wp:docPr id="100009" name="图片 100009" descr="@@@5052b903-9b80-4485-9b26-24ee6be501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666D7" w14:textId="77777777" w:rsidR="00C51F0E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496" w:dyaOrig="317" w14:anchorId="3EF649AC">
          <v:shape id="_x0000_i1037" type="#_x0000_t75" alt="eqId8900e3f16735600924b9a2d1675ce2ea" style="width:75pt;height:15.6pt" o:ole="">
            <v:imagedata r:id="rId34" o:title="eqId8900e3f16735600924b9a2d1675ce2ea"/>
          </v:shape>
          <o:OLEObject Type="Embed" ProgID="Equation.DSMT4" ShapeID="_x0000_i1037" DrawAspect="Content" ObjectID="_1783187476" r:id="rId35"/>
        </w:object>
      </w:r>
      <w:r>
        <w:tab/>
        <w:t>B</w:t>
      </w:r>
      <w:r>
        <w:t>．</w:t>
      </w:r>
      <w:r>
        <w:object w:dxaOrig="1496" w:dyaOrig="316" w14:anchorId="097526D3">
          <v:shape id="_x0000_i1038" type="#_x0000_t75" alt="eqIda127a9ddaf9c34adbb9a816fc95a9175" style="width:75pt;height:15.6pt" o:ole="">
            <v:imagedata r:id="rId36" o:title="eqIda127a9ddaf9c34adbb9a816fc95a9175"/>
          </v:shape>
          <o:OLEObject Type="Embed" ProgID="Equation.DSMT4" ShapeID="_x0000_i1038" DrawAspect="Content" ObjectID="_1783187477" r:id="rId37"/>
        </w:object>
      </w:r>
    </w:p>
    <w:p w14:paraId="16C44663" w14:textId="77777777" w:rsidR="00C51F0E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496" w:dyaOrig="316" w14:anchorId="6E5F303C">
          <v:shape id="_x0000_i1039" type="#_x0000_t75" alt="eqId42e0d769820356465cad369691198480" style="width:75pt;height:15.6pt" o:ole="">
            <v:imagedata r:id="rId38" o:title="eqId42e0d769820356465cad369691198480"/>
          </v:shape>
          <o:OLEObject Type="Embed" ProgID="Equation.DSMT4" ShapeID="_x0000_i1039" DrawAspect="Content" ObjectID="_1783187478" r:id="rId39"/>
        </w:object>
      </w:r>
      <w:r>
        <w:tab/>
        <w:t>D</w:t>
      </w:r>
      <w:r>
        <w:t>．</w:t>
      </w:r>
      <w:r>
        <w:object w:dxaOrig="1496" w:dyaOrig="317" w14:anchorId="54CA67DB">
          <v:shape id="_x0000_i1040" type="#_x0000_t75" alt="eqId437ed3591aa9699a6f2ef837b8c0b08d" style="width:75pt;height:15.6pt" o:ole="">
            <v:imagedata r:id="rId40" o:title="eqId437ed3591aa9699a6f2ef837b8c0b08d"/>
          </v:shape>
          <o:OLEObject Type="Embed" ProgID="Equation.DSMT4" ShapeID="_x0000_i1040" DrawAspect="Content" ObjectID="_1783187479" r:id="rId41"/>
        </w:object>
      </w:r>
    </w:p>
    <w:p w14:paraId="02CCF63F" w14:textId="77777777" w:rsidR="00C51F0E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填空题（本大题共</w:t>
      </w:r>
      <w:r>
        <w:rPr>
          <w:b/>
          <w:sz w:val="24"/>
        </w:rPr>
        <w:t>4</w:t>
      </w:r>
      <w:r>
        <w:rPr>
          <w:b/>
          <w:sz w:val="24"/>
        </w:rPr>
        <w:t>小题，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26</w:t>
      </w:r>
      <w:r>
        <w:rPr>
          <w:b/>
          <w:sz w:val="24"/>
        </w:rPr>
        <w:t>分）</w:t>
      </w:r>
    </w:p>
    <w:p w14:paraId="0C0F7DCC" w14:textId="77777777" w:rsidR="00C51F0E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2024</w:t>
      </w:r>
      <w:r>
        <w:t>年</w:t>
      </w:r>
      <w:r>
        <w:t>5</w:t>
      </w:r>
      <w:r>
        <w:t>月</w:t>
      </w:r>
      <w:r>
        <w:t>3</w:t>
      </w:r>
      <w:r>
        <w:t>日，搭载嫦娥六号探测器的长征</w:t>
      </w:r>
      <w:proofErr w:type="gramStart"/>
      <w:r>
        <w:t>五号遥八运载火箭</w:t>
      </w:r>
      <w:proofErr w:type="gramEnd"/>
      <w:r>
        <w:t>在中国文昌航天发射场发射成功。</w:t>
      </w:r>
    </w:p>
    <w:p w14:paraId="4959A35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长征</w:t>
      </w:r>
      <w:proofErr w:type="gramStart"/>
      <w:r>
        <w:t>五号遥八运载火箭</w:t>
      </w:r>
      <w:proofErr w:type="gramEnd"/>
      <w:r>
        <w:t>的燃料为煤油、液态氢和液态氧，发射前加注燃料时，应在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低温</w:t>
      </w:r>
      <w:r>
        <w:t>”</w:t>
      </w:r>
      <w:r>
        <w:t>或</w:t>
      </w:r>
      <w:r>
        <w:t>“</w:t>
      </w:r>
      <w:r>
        <w:t>高温</w:t>
      </w:r>
      <w:r>
        <w:t>”</w:t>
      </w:r>
      <w:r>
        <w:t>）环境中进行。为防止燃料汽化导致燃料贮箱内气压过高，应先加注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煤油</w:t>
      </w:r>
      <w:r>
        <w:t>”“</w:t>
      </w:r>
      <w:r>
        <w:t>液态氢</w:t>
      </w:r>
      <w:r>
        <w:t>”</w:t>
      </w:r>
      <w:r>
        <w:t>或</w:t>
      </w:r>
      <w:r>
        <w:t>“</w:t>
      </w:r>
      <w:r>
        <w:t>液态氧</w:t>
      </w:r>
      <w:r>
        <w:t>”</w:t>
      </w:r>
      <w:r>
        <w:t>）。氢在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液</w:t>
      </w:r>
      <w:r>
        <w:t>”</w:t>
      </w:r>
      <w:r>
        <w:t>或</w:t>
      </w:r>
      <w:r>
        <w:t>“</w:t>
      </w:r>
      <w:r>
        <w:t>气</w:t>
      </w:r>
      <w:r>
        <w:t>”</w:t>
      </w:r>
      <w:r>
        <w:t>）</w:t>
      </w:r>
      <w:proofErr w:type="gramStart"/>
      <w:r>
        <w:t>态时氢分子</w:t>
      </w:r>
      <w:proofErr w:type="gramEnd"/>
      <w:r>
        <w:t>无规则运动更剧烈；</w:t>
      </w:r>
    </w:p>
    <w:p w14:paraId="0EDC6C8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火箭加速升空时，嫦娥六号探测器的机械能的增加量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大于</w:t>
      </w:r>
      <w:r>
        <w:t>”</w:t>
      </w:r>
      <w:r>
        <w:t>或</w:t>
      </w:r>
      <w:r>
        <w:t>“</w:t>
      </w:r>
      <w:r>
        <w:t>小于</w:t>
      </w:r>
      <w:r>
        <w:t>”</w:t>
      </w:r>
      <w:r>
        <w:t>）其动能的增加量。探测器在月球上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具有</w:t>
      </w:r>
      <w:r>
        <w:t>”</w:t>
      </w:r>
      <w:r>
        <w:t>或</w:t>
      </w:r>
      <w:r>
        <w:t>“</w:t>
      </w:r>
      <w:r>
        <w:t>没有</w:t>
      </w:r>
      <w:r>
        <w:t>”</w:t>
      </w:r>
      <w:r>
        <w:t>）惯性。已知氢的热值为</w:t>
      </w:r>
      <w:r>
        <w:object w:dxaOrig="1109" w:dyaOrig="318" w14:anchorId="73FF1259">
          <v:shape id="_x0000_i1041" type="#_x0000_t75" alt="eqIdd4e206713b670e35294ee546f48b552a" style="width:55.2pt;height:16.2pt" o:ole="">
            <v:imagedata r:id="rId42" o:title="eqIdd4e206713b670e35294ee546f48b552a"/>
          </v:shape>
          <o:OLEObject Type="Embed" ProgID="Equation.DSMT4" ShapeID="_x0000_i1041" DrawAspect="Content" ObjectID="_1783187480" r:id="rId43"/>
        </w:object>
      </w:r>
      <w:r>
        <w:t>，则质量为</w:t>
      </w:r>
      <w:r>
        <w:t>1t</w:t>
      </w:r>
      <w:r>
        <w:t>的</w:t>
      </w:r>
      <w:proofErr w:type="gramStart"/>
      <w:r>
        <w:t>氢完全</w:t>
      </w:r>
      <w:proofErr w:type="gramEnd"/>
      <w:r>
        <w:t>燃烧放出的热量为</w:t>
      </w:r>
      <w:r>
        <w:rPr>
          <w:rFonts w:eastAsia="Times New Roman"/>
          <w:u w:val="single"/>
        </w:rPr>
        <w:t xml:space="preserve">      </w:t>
      </w:r>
      <w:r>
        <w:t>J</w:t>
      </w:r>
      <w:r>
        <w:t>。</w:t>
      </w:r>
    </w:p>
    <w:p w14:paraId="393D6F55" w14:textId="77777777" w:rsidR="00C51F0E" w:rsidRDefault="00000000">
      <w:pPr>
        <w:spacing w:line="360" w:lineRule="auto"/>
        <w:jc w:val="left"/>
        <w:textAlignment w:val="center"/>
      </w:pPr>
      <w:r>
        <w:t>14</w:t>
      </w:r>
      <w:r>
        <w:t>．位于博格达峰北坡山腰的新疆天池，碧水似镜，雪峰倒映，风光如画。</w:t>
      </w:r>
    </w:p>
    <w:p w14:paraId="04E4F15D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某游客乘船游览天池时，其说话的声音在空气中传播的速度与在水中传播的速度大小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相等</w:t>
      </w:r>
      <w:r>
        <w:t>”</w:t>
      </w:r>
      <w:r>
        <w:t>或</w:t>
      </w:r>
      <w:r>
        <w:t>“</w:t>
      </w:r>
      <w:r>
        <w:t>不等</w:t>
      </w:r>
      <w:r>
        <w:t>”</w:t>
      </w:r>
      <w:r>
        <w:t>）。远处雪峰在水中的倒影，是光在水面上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反射</w:t>
      </w:r>
      <w:r>
        <w:t>”</w:t>
      </w:r>
      <w:r>
        <w:t>或</w:t>
      </w:r>
      <w:r>
        <w:t>“</w:t>
      </w:r>
      <w:r>
        <w:t>折射</w:t>
      </w:r>
      <w:r>
        <w:t>”</w:t>
      </w:r>
      <w:r>
        <w:t>）形成的，游船逐渐靠近雪峰时，雪峰的倒影的大小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；</w:t>
      </w:r>
    </w:p>
    <w:p w14:paraId="5E0C3C53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天池湖面的海拔约为</w:t>
      </w:r>
      <w:r>
        <w:t>1900m</w:t>
      </w:r>
      <w:r>
        <w:t>，则天池湖面上的气压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大于</w:t>
      </w:r>
      <w:r>
        <w:t>”</w:t>
      </w:r>
      <w:r>
        <w:t>或</w:t>
      </w:r>
      <w:r>
        <w:t>“</w:t>
      </w:r>
      <w:r>
        <w:t>小于</w:t>
      </w:r>
      <w:r>
        <w:t>”</w:t>
      </w:r>
      <w:r>
        <w:t>）</w:t>
      </w:r>
      <w:r>
        <w:t>1</w:t>
      </w:r>
      <w:r>
        <w:t>个标准大气压。某游客乘坐匀速上行的缆车沿途观光，缆车的起点和终点的海拔高度差为</w:t>
      </w:r>
      <w:r>
        <w:t>500m</w:t>
      </w:r>
      <w:r>
        <w:t>，已知该游客的质量为</w:t>
      </w:r>
      <w:r>
        <w:t>60kg</w:t>
      </w:r>
      <w:r>
        <w:t>，则整个上行过程中，缆车对该游客做的功为</w:t>
      </w:r>
      <w:r>
        <w:rPr>
          <w:rFonts w:eastAsia="Times New Roman"/>
          <w:u w:val="single"/>
        </w:rPr>
        <w:t xml:space="preserve">      </w:t>
      </w:r>
      <w:r>
        <w:t>J</w:t>
      </w:r>
      <w:r>
        <w:t>。若缆车从起</w:t>
      </w:r>
      <w:r>
        <w:lastRenderedPageBreak/>
        <w:t>点到终点用时</w:t>
      </w:r>
      <w:r>
        <w:t>5min</w:t>
      </w:r>
      <w:r>
        <w:t>，则缆车对该游客做功的功率为</w:t>
      </w:r>
      <w:r>
        <w:rPr>
          <w:rFonts w:eastAsia="Times New Roman"/>
          <w:u w:val="single"/>
        </w:rPr>
        <w:t xml:space="preserve">      </w:t>
      </w:r>
      <w:r>
        <w:t>W</w:t>
      </w:r>
      <w:r>
        <w:t>。</w:t>
      </w:r>
    </w:p>
    <w:p w14:paraId="16731731" w14:textId="77777777" w:rsidR="00C51F0E" w:rsidRDefault="00000000">
      <w:pPr>
        <w:spacing w:line="360" w:lineRule="auto"/>
        <w:jc w:val="left"/>
        <w:textAlignment w:val="center"/>
      </w:pPr>
      <w:r>
        <w:t>15</w:t>
      </w:r>
      <w:r>
        <w:t>．体脂率是指人体内脂肪的质量占人体总质量的百分比。体</w:t>
      </w:r>
      <w:proofErr w:type="gramStart"/>
      <w:r>
        <w:t>脂秤通过</w:t>
      </w:r>
      <w:proofErr w:type="gramEnd"/>
      <w:r>
        <w:t>测量人体的电阻并结合人体的身高、体重、年龄等因素，经综合分析得出人的体脂率。</w:t>
      </w:r>
    </w:p>
    <w:p w14:paraId="584D80E0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人运动时，存储在脂肪中的能量的一部分转化为人体的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内能</w:t>
      </w:r>
      <w:r>
        <w:t>”</w:t>
      </w:r>
      <w:r>
        <w:t>或</w:t>
      </w:r>
      <w:r>
        <w:t>“</w:t>
      </w:r>
      <w:r>
        <w:t>化学能</w:t>
      </w:r>
      <w:r>
        <w:t>”</w:t>
      </w:r>
      <w:r>
        <w:t>），导致人体温度升高。肌肉密度比脂肪密度大，肌肉比脂肪更容易导电。</w:t>
      </w:r>
      <w:proofErr w:type="gramStart"/>
      <w:r>
        <w:t>若人</w:t>
      </w:r>
      <w:proofErr w:type="gramEnd"/>
      <w:r>
        <w:t>的体脂率下降，体重不变，则人体的密度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增大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，人体的电阻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增大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。</w:t>
      </w:r>
    </w:p>
    <w:p w14:paraId="3055F58E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小强的父亲在</w:t>
      </w:r>
      <w:proofErr w:type="gramStart"/>
      <w:r>
        <w:t>医院测体脂</w:t>
      </w:r>
      <w:proofErr w:type="gramEnd"/>
      <w:r>
        <w:t>率时，加在两手之间的电压为</w:t>
      </w:r>
      <w:r>
        <w:t>5V</w:t>
      </w:r>
      <w:r>
        <w:t>，通过的电流为</w:t>
      </w:r>
      <w:r>
        <w:t>2.5mA</w:t>
      </w:r>
      <w:r>
        <w:t>，则小强的父亲两手之间的电阻为</w:t>
      </w:r>
      <w:r>
        <w:rPr>
          <w:rFonts w:eastAsia="Times New Roman"/>
          <w:u w:val="single"/>
        </w:rPr>
        <w:t xml:space="preserve">      </w:t>
      </w:r>
      <w:r>
        <w:t>Ω</w:t>
      </w:r>
      <w:r>
        <w:t>。小强的父亲两手之间的电阻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可能</w:t>
      </w:r>
      <w:r>
        <w:t>”</w:t>
      </w:r>
      <w:r>
        <w:t>或</w:t>
      </w:r>
      <w:r>
        <w:t>“</w:t>
      </w:r>
      <w:r>
        <w:t>不可能</w:t>
      </w:r>
      <w:r>
        <w:t>”</w:t>
      </w:r>
      <w:r>
        <w:t>）大于两脚之间的电阻。小强的父亲经锻炼后质量从</w:t>
      </w:r>
      <w:r>
        <w:t>80kg</w:t>
      </w:r>
      <w:r>
        <w:t>降为</w:t>
      </w:r>
      <w:r>
        <w:t>78kg</w:t>
      </w:r>
      <w:r>
        <w:t>，体脂率从</w:t>
      </w:r>
      <w:r>
        <w:t>25%</w:t>
      </w:r>
      <w:r>
        <w:t>降为</w:t>
      </w:r>
      <w:r>
        <w:t>20%</w:t>
      </w:r>
      <w:r>
        <w:t>，若肌肉的密度为</w:t>
      </w:r>
      <w:r>
        <w:object w:dxaOrig="1355" w:dyaOrig="318" w14:anchorId="1B6FDFB6">
          <v:shape id="_x0000_i1042" type="#_x0000_t75" alt="eqId8585d1dd0d3648eaa331015ee622bdb8" style="width:67.8pt;height:16.2pt" o:ole="">
            <v:imagedata r:id="rId44" o:title="eqId8585d1dd0d3648eaa331015ee622bdb8"/>
          </v:shape>
          <o:OLEObject Type="Embed" ProgID="Equation.DSMT4" ShapeID="_x0000_i1042" DrawAspect="Content" ObjectID="_1783187481" r:id="rId45"/>
        </w:object>
      </w:r>
      <w:r>
        <w:t>，则小强的父亲增加的肌肉的体积为</w:t>
      </w:r>
      <w:r>
        <w:rPr>
          <w:rFonts w:eastAsia="Times New Roman"/>
          <w:u w:val="single"/>
        </w:rPr>
        <w:t xml:space="preserve">      </w:t>
      </w:r>
      <w:r>
        <w:object w:dxaOrig="405" w:dyaOrig="274" w14:anchorId="2DE61ADE">
          <v:shape id="_x0000_i1043" type="#_x0000_t75" alt="eqId4f694e6b5440ffc47cd59dc37f75e0f7" style="width:20.4pt;height:13.8pt" o:ole="">
            <v:imagedata r:id="rId46" o:title="eqId4f694e6b5440ffc47cd59dc37f75e0f7"/>
          </v:shape>
          <o:OLEObject Type="Embed" ProgID="Equation.DSMT4" ShapeID="_x0000_i1043" DrawAspect="Content" ObjectID="_1783187482" r:id="rId47"/>
        </w:object>
      </w:r>
      <w:r>
        <w:t>（结果保留整数）。</w:t>
      </w:r>
    </w:p>
    <w:p w14:paraId="6CBA1CCE" w14:textId="77777777" w:rsidR="00C51F0E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“</w:t>
      </w:r>
      <w:r>
        <w:t>三峡引领号</w:t>
      </w:r>
      <w:r>
        <w:t>”——</w:t>
      </w:r>
      <w:r>
        <w:t>全球首台抗台风型漂浮式海上风电机组及基础平台，是引领我国海上风电行业走向深海的重大成果。</w:t>
      </w:r>
    </w:p>
    <w:p w14:paraId="3AEFEAF8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FA170A4" wp14:editId="1F6B340C">
            <wp:extent cx="1666875" cy="1238250"/>
            <wp:effectExtent l="0" t="0" r="0" b="0"/>
            <wp:docPr id="100011" name="图片 100011" descr="@@@884869ce-0416-44ff-9705-e2ce168e1d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607BC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风能是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可再生</w:t>
      </w:r>
      <w:r>
        <w:t>”</w:t>
      </w:r>
      <w:r>
        <w:t>或</w:t>
      </w:r>
      <w:r>
        <w:t>“</w:t>
      </w:r>
      <w:r>
        <w:t>不可再生</w:t>
      </w:r>
      <w:r>
        <w:t>”</w:t>
      </w:r>
      <w:r>
        <w:t>）能源。风力发电将空气的</w:t>
      </w:r>
      <w:r>
        <w:rPr>
          <w:rFonts w:eastAsia="Times New Roman"/>
          <w:u w:val="single"/>
        </w:rPr>
        <w:t xml:space="preserve">      </w:t>
      </w:r>
      <w:r>
        <w:t>能转化为电能，电能是</w:t>
      </w:r>
      <w:r>
        <w:rPr>
          <w:rFonts w:eastAsia="Times New Roman"/>
          <w:u w:val="single"/>
        </w:rPr>
        <w:t xml:space="preserve">      </w:t>
      </w:r>
      <w:r>
        <w:t>次能源；</w:t>
      </w:r>
    </w:p>
    <w:p w14:paraId="65337064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“</w:t>
      </w:r>
      <w:r>
        <w:t>三峡引领号</w:t>
      </w:r>
      <w:r>
        <w:t>”</w:t>
      </w:r>
      <w:r>
        <w:t>与北斗系统建立关联，利用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超声波</w:t>
      </w:r>
      <w:r>
        <w:t>”</w:t>
      </w:r>
      <w:r>
        <w:t>或</w:t>
      </w:r>
      <w:r>
        <w:t>“</w:t>
      </w:r>
      <w:r>
        <w:t>电磁波</w:t>
      </w:r>
      <w:r>
        <w:t>”</w:t>
      </w:r>
      <w:r>
        <w:t>）向工作人员传递平台运动的动态信息。当海上风速变大时，应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增加</w:t>
      </w:r>
      <w:r>
        <w:t>”</w:t>
      </w:r>
      <w:r>
        <w:t>或</w:t>
      </w:r>
      <w:r>
        <w:t>“</w:t>
      </w:r>
      <w:r>
        <w:t>减少</w:t>
      </w:r>
      <w:r>
        <w:t>”</w:t>
      </w:r>
      <w:r>
        <w:t>）平台内水仓中水的质量，使平台下沉一些，保持平台稳定。给</w:t>
      </w:r>
      <w:r>
        <w:t>“</w:t>
      </w:r>
      <w:r>
        <w:t>三峡引领号</w:t>
      </w:r>
      <w:r>
        <w:t>”</w:t>
      </w:r>
      <w:r>
        <w:t>风力发电机安装消声器，通过防止噪声</w:t>
      </w:r>
      <w:r>
        <w:rPr>
          <w:rFonts w:eastAsia="Times New Roman"/>
          <w:u w:val="single"/>
        </w:rPr>
        <w:t xml:space="preserve">      </w:t>
      </w:r>
      <w:r>
        <w:t>来降低噪声；</w:t>
      </w:r>
    </w:p>
    <w:p w14:paraId="016B95E8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风速为</w:t>
      </w:r>
      <w:r>
        <w:rPr>
          <w:rFonts w:eastAsia="Times New Roman"/>
          <w:i/>
        </w:rPr>
        <w:t>v</w:t>
      </w:r>
      <w:r>
        <w:t>时，风力发电机的发电功率为</w:t>
      </w:r>
      <w:r>
        <w:t>1200kW</w:t>
      </w:r>
      <w:r>
        <w:t>，风力发电机叶片转动一圈的发电量为</w:t>
      </w:r>
      <w:r>
        <w:t>2.5kW·h</w:t>
      </w:r>
      <w:r>
        <w:t>，则风力发电机叶片的转速为每分钟转动</w:t>
      </w:r>
      <w:r>
        <w:rPr>
          <w:rFonts w:eastAsia="Times New Roman"/>
          <w:u w:val="single"/>
        </w:rPr>
        <w:t xml:space="preserve">      </w:t>
      </w:r>
      <w:r>
        <w:t>圈；若风力发电机叶片的转速与风速成正比，风力发电机的发电功率与风速的三次方成正比，则当风速为</w:t>
      </w:r>
      <w:r>
        <w:t>2</w:t>
      </w:r>
      <w:r>
        <w:rPr>
          <w:rFonts w:eastAsia="Times New Roman"/>
          <w:i/>
        </w:rPr>
        <w:t>v</w:t>
      </w:r>
      <w:r>
        <w:t>时，风力发电机叶片转动一圈的发电量为</w:t>
      </w:r>
      <w:r>
        <w:rPr>
          <w:rFonts w:eastAsia="Times New Roman"/>
          <w:u w:val="single"/>
        </w:rPr>
        <w:t xml:space="preserve">      </w:t>
      </w:r>
      <w:proofErr w:type="spellStart"/>
      <w:r>
        <w:t>kW·h</w:t>
      </w:r>
      <w:proofErr w:type="spellEnd"/>
      <w:r>
        <w:t>。</w:t>
      </w:r>
    </w:p>
    <w:p w14:paraId="17629623" w14:textId="77777777" w:rsidR="00C51F0E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lastRenderedPageBreak/>
        <w:t>三、作图题（每图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6</w:t>
      </w:r>
      <w:r>
        <w:rPr>
          <w:b/>
          <w:sz w:val="24"/>
        </w:rPr>
        <w:t>分）</w:t>
      </w:r>
    </w:p>
    <w:p w14:paraId="3C2680AD" w14:textId="77777777" w:rsidR="00C51F0E" w:rsidRDefault="00000000">
      <w:pPr>
        <w:spacing w:line="360" w:lineRule="auto"/>
        <w:jc w:val="left"/>
        <w:textAlignment w:val="center"/>
      </w:pPr>
      <w:r>
        <w:t>17</w:t>
      </w:r>
      <w:r>
        <w:t>．请根据图中的折射光线，画出空气中的入射光线的大致位置。</w:t>
      </w:r>
    </w:p>
    <w:p w14:paraId="2C234886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EB87C8F" wp14:editId="368F6FBD">
            <wp:extent cx="1285875" cy="1047750"/>
            <wp:effectExtent l="0" t="0" r="0" b="0"/>
            <wp:docPr id="100013" name="图片 100013" descr="@@@980a33ea-08f3-440b-8583-e8c8d28f07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20C67" w14:textId="77777777" w:rsidR="00C51F0E" w:rsidRDefault="00000000">
      <w:pPr>
        <w:spacing w:line="360" w:lineRule="auto"/>
        <w:jc w:val="left"/>
        <w:textAlignment w:val="center"/>
      </w:pPr>
      <w:r>
        <w:t>18</w:t>
      </w:r>
      <w:r>
        <w:t>．请在图中画出小球受到的拉力</w:t>
      </w:r>
      <w:r>
        <w:rPr>
          <w:rFonts w:eastAsia="Times New Roman"/>
          <w:i/>
        </w:rPr>
        <w:t>F</w:t>
      </w:r>
      <w:r>
        <w:t>的示意图。</w:t>
      </w:r>
    </w:p>
    <w:p w14:paraId="43C2AF73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7BE6DD1" wp14:editId="1F87C1B2">
            <wp:extent cx="790575" cy="1038225"/>
            <wp:effectExtent l="0" t="0" r="0" b="0"/>
            <wp:docPr id="100015" name="图片 100015" descr="@@@179ba262-bf7e-4af6-bb2a-8ffb1f2bf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19510" w14:textId="77777777" w:rsidR="00C51F0E" w:rsidRDefault="00000000">
      <w:pPr>
        <w:spacing w:line="360" w:lineRule="auto"/>
        <w:jc w:val="left"/>
        <w:textAlignment w:val="center"/>
      </w:pPr>
      <w:r>
        <w:t>19</w:t>
      </w:r>
      <w:r>
        <w:t>．请在图中标出通电螺线管的</w:t>
      </w:r>
      <w:r>
        <w:t>N</w:t>
      </w:r>
      <w:r>
        <w:t>极。</w:t>
      </w:r>
    </w:p>
    <w:p w14:paraId="695048D2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1E8A2E" wp14:editId="4CA7C93F">
            <wp:extent cx="1009650" cy="1276350"/>
            <wp:effectExtent l="0" t="0" r="0" b="0"/>
            <wp:docPr id="100017" name="图片 100017" descr="@@@099e48e8-b095-4735-a989-afff933aec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6A177" w14:textId="77777777" w:rsidR="00C51F0E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实验与探究题（本大题共</w:t>
      </w:r>
      <w:r>
        <w:rPr>
          <w:b/>
          <w:sz w:val="24"/>
        </w:rPr>
        <w:t>3</w:t>
      </w:r>
      <w:r>
        <w:rPr>
          <w:b/>
          <w:sz w:val="24"/>
        </w:rPr>
        <w:t>小题，每空</w:t>
      </w:r>
      <w:r>
        <w:rPr>
          <w:b/>
          <w:sz w:val="24"/>
        </w:rPr>
        <w:t>2</w:t>
      </w:r>
      <w:r>
        <w:rPr>
          <w:b/>
          <w:sz w:val="24"/>
        </w:rPr>
        <w:t>分，连图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24</w:t>
      </w:r>
      <w:r>
        <w:rPr>
          <w:b/>
          <w:sz w:val="24"/>
        </w:rPr>
        <w:t>分）</w:t>
      </w:r>
    </w:p>
    <w:p w14:paraId="416D31C4" w14:textId="77777777" w:rsidR="00C51F0E" w:rsidRDefault="00000000">
      <w:pPr>
        <w:spacing w:line="360" w:lineRule="auto"/>
        <w:jc w:val="left"/>
        <w:textAlignment w:val="center"/>
      </w:pPr>
      <w:r>
        <w:t>20</w:t>
      </w:r>
      <w:r>
        <w:t>．在</w:t>
      </w:r>
      <w:r>
        <w:t>“</w:t>
      </w:r>
      <w:r>
        <w:t>探究凸透镜成像规律</w:t>
      </w:r>
      <w:r>
        <w:t>”</w:t>
      </w:r>
      <w:r>
        <w:t>的实验中，用如图所示的实验器材进行实验，若凸透镜的焦距为</w:t>
      </w:r>
      <w:r>
        <w:t>10cm</w:t>
      </w:r>
      <w:r>
        <w:t>，将蜡烛放在距离凸透镜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5.0”</w:t>
      </w:r>
      <w:r>
        <w:t>或</w:t>
      </w:r>
      <w:r>
        <w:t>“15.0”</w:t>
      </w:r>
      <w:r>
        <w:t>）</w:t>
      </w:r>
      <w:r>
        <w:t>cm</w:t>
      </w:r>
      <w:r>
        <w:t>位置时，移动光屏，可以在光屏上呈现清晰的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缩小</w:t>
      </w:r>
      <w:r>
        <w:t>”</w:t>
      </w:r>
      <w:r>
        <w:t>或</w:t>
      </w:r>
      <w:r>
        <w:t>“</w:t>
      </w:r>
      <w:r>
        <w:t>放大</w:t>
      </w:r>
      <w:r>
        <w:t>”</w:t>
      </w:r>
      <w:r>
        <w:t>）的像。若使光屏上能呈现清晰的等大的像，选用的凸透镜的焦距最大为</w:t>
      </w:r>
      <w:r>
        <w:rPr>
          <w:rFonts w:eastAsia="Times New Roman"/>
          <w:u w:val="single"/>
        </w:rPr>
        <w:t xml:space="preserve">      </w:t>
      </w:r>
      <w:r>
        <w:t>cm</w:t>
      </w:r>
      <w:r>
        <w:t>。</w:t>
      </w:r>
    </w:p>
    <w:p w14:paraId="151AF663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BE05B1D" wp14:editId="49145096">
            <wp:extent cx="3190875" cy="1028700"/>
            <wp:effectExtent l="0" t="0" r="0" b="0"/>
            <wp:docPr id="100019" name="图片 100019" descr="@@@6ce431d3-558e-4154-820f-a27e2b0dec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AE0B2" w14:textId="77777777" w:rsidR="00C51F0E" w:rsidRDefault="00000000">
      <w:pPr>
        <w:spacing w:line="360" w:lineRule="auto"/>
        <w:jc w:val="left"/>
        <w:textAlignment w:val="center"/>
      </w:pPr>
      <w:r>
        <w:t>21</w:t>
      </w:r>
      <w:r>
        <w:t>．如图所示，</w:t>
      </w:r>
      <w:proofErr w:type="gramStart"/>
      <w:r>
        <w:t>用蹄形</w:t>
      </w:r>
      <w:proofErr w:type="gramEnd"/>
      <w:r>
        <w:t>磁体、导体棒</w:t>
      </w:r>
      <w:r>
        <w:rPr>
          <w:rFonts w:eastAsia="Times New Roman"/>
          <w:i/>
        </w:rPr>
        <w:t>AB</w:t>
      </w:r>
      <w:r>
        <w:t>、电流表等实验器材探究导体在磁场中运动时产生感应电流的条件。</w:t>
      </w:r>
    </w:p>
    <w:p w14:paraId="0D3AF75E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2B64574C" wp14:editId="4375B90E">
            <wp:extent cx="1162050" cy="847725"/>
            <wp:effectExtent l="0" t="0" r="0" b="0"/>
            <wp:docPr id="100021" name="图片 100021" descr="@@@b9846137-b7cf-4b22-98d2-1fda12e0ee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07770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请用笔画线代替导线完成实物图连接；</w:t>
      </w:r>
      <w:r>
        <w:rPr>
          <w:rFonts w:eastAsia="Times New Roman"/>
          <w:u w:val="single"/>
        </w:rPr>
        <w:t xml:space="preserve">      </w:t>
      </w:r>
    </w:p>
    <w:p w14:paraId="2062D68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导体棒</w:t>
      </w:r>
      <w:r>
        <w:rPr>
          <w:rFonts w:eastAsia="Times New Roman"/>
          <w:i/>
        </w:rPr>
        <w:t>AB</w:t>
      </w:r>
      <w:r>
        <w:t>沿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上下</w:t>
      </w:r>
      <w:r>
        <w:t>”</w:t>
      </w:r>
      <w:r>
        <w:t>或</w:t>
      </w:r>
      <w:r>
        <w:t>“</w:t>
      </w:r>
      <w:r>
        <w:t>左右</w:t>
      </w:r>
      <w:r>
        <w:t>”</w:t>
      </w:r>
      <w:r>
        <w:t>）方向运动时，电流表指针发生偏转。通过多次实验可得：当闭合电路的部分导体在磁场中做</w:t>
      </w:r>
      <w:r>
        <w:rPr>
          <w:rFonts w:eastAsia="Times New Roman"/>
          <w:u w:val="single"/>
        </w:rPr>
        <w:t xml:space="preserve">      </w:t>
      </w:r>
      <w:r>
        <w:t>运动时，电路中就产生感应电流；</w:t>
      </w:r>
    </w:p>
    <w:p w14:paraId="0ACE01B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导体棒</w:t>
      </w:r>
      <w:r>
        <w:rPr>
          <w:rFonts w:eastAsia="Times New Roman"/>
          <w:i/>
        </w:rPr>
        <w:t>AB</w:t>
      </w:r>
      <w:r>
        <w:t>向右运动时，导体棒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受到</w:t>
      </w:r>
      <w:r>
        <w:t>”</w:t>
      </w:r>
      <w:r>
        <w:t>或</w:t>
      </w:r>
      <w:r>
        <w:t>“</w:t>
      </w:r>
      <w:r>
        <w:t>不受</w:t>
      </w:r>
      <w:r>
        <w:t>”</w:t>
      </w:r>
      <w:r>
        <w:t>）磁场对它的力的作用。</w:t>
      </w:r>
    </w:p>
    <w:p w14:paraId="1C25AF0A" w14:textId="77777777" w:rsidR="00C51F0E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>“</w:t>
      </w:r>
      <w:r>
        <w:t>探究杠杆的平衡条件</w:t>
      </w:r>
      <w:r>
        <w:t>”</w:t>
      </w:r>
      <w:r>
        <w:t>的实验中：</w:t>
      </w:r>
    </w:p>
    <w:p w14:paraId="6CB8E461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6491BA4" wp14:editId="0DB615FB">
            <wp:extent cx="4029075" cy="1600200"/>
            <wp:effectExtent l="0" t="0" r="0" b="0"/>
            <wp:docPr id="100023" name="图片 100023" descr="@@@d59ecbe8-fe8f-4196-ba48-389496674a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E3D9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实验前，杠杆总静止在图甲所示位置，则杠杆的重心位于支点</w:t>
      </w:r>
      <w:r>
        <w:rPr>
          <w:rFonts w:eastAsia="Times New Roman"/>
          <w:i/>
        </w:rPr>
        <w:t>O</w:t>
      </w:r>
      <w:r>
        <w:t>的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侧，若将右端的螺母调至最右端后，发现杠杆仍然左端低、右端高，则应再将左端的螺母向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调，直至杠杆在水平位置平衡；</w:t>
      </w:r>
    </w:p>
    <w:p w14:paraId="7F2DE0D5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验时，如图乙所示，在</w:t>
      </w:r>
      <w:r>
        <w:rPr>
          <w:rFonts w:eastAsia="Times New Roman"/>
          <w:i/>
        </w:rPr>
        <w:t>B</w:t>
      </w:r>
      <w:r>
        <w:t>点悬挂</w:t>
      </w:r>
      <w:r>
        <w:t>4</w:t>
      </w:r>
      <w:r>
        <w:t>个钩码，每个</w:t>
      </w:r>
      <w:proofErr w:type="gramStart"/>
      <w:r>
        <w:t>钩码重</w:t>
      </w:r>
      <w:proofErr w:type="gramEnd"/>
      <w:r>
        <w:t>为</w:t>
      </w:r>
      <w:r>
        <w:t>0.5N</w:t>
      </w:r>
      <w:r>
        <w:t>，用弹簧测力计在</w:t>
      </w:r>
      <w:r>
        <w:rPr>
          <w:rFonts w:eastAsia="Times New Roman"/>
          <w:i/>
        </w:rPr>
        <w:t>A</w:t>
      </w:r>
      <w:r>
        <w:t>点斜向下拉杠杆，使杠杆在水平位置平衡，当弹簧测力计对杠杆的拉力的方向与杠杆的夹角为</w:t>
      </w:r>
      <w:r>
        <w:object w:dxaOrig="176" w:dyaOrig="245" w14:anchorId="1D7608E4">
          <v:shape id="_x0000_i1044" type="#_x0000_t75" alt="eqIdc24095e409b025db711f14be783a406c" style="width:9pt;height:12pt" o:ole="">
            <v:imagedata r:id="rId55" o:title="eqIdc24095e409b025db711f14be783a406c"/>
          </v:shape>
          <o:OLEObject Type="Embed" ProgID="Equation.DSMT4" ShapeID="_x0000_i1044" DrawAspect="Content" ObjectID="_1783187483" r:id="rId56"/>
        </w:object>
      </w:r>
      <w:r>
        <w:t>时，弹簧测力计的示数如图丙所示，则弹簧测力计对杠杆的拉力的大小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，夹角</w:t>
      </w:r>
      <w:r>
        <w:object w:dxaOrig="176" w:dyaOrig="245" w14:anchorId="543FC9F9">
          <v:shape id="_x0000_i1045" type="#_x0000_t75" alt="eqIdc24095e409b025db711f14be783a406c" style="width:9pt;height:12pt" o:ole="">
            <v:imagedata r:id="rId55" o:title="eqIdc24095e409b025db711f14be783a406c"/>
          </v:shape>
          <o:OLEObject Type="Embed" ProgID="Equation.DSMT4" ShapeID="_x0000_i1045" DrawAspect="Content" ObjectID="_1783187484" r:id="rId57"/>
        </w:object>
      </w:r>
      <w:r>
        <w:t>为</w:t>
      </w:r>
      <w:r>
        <w:rPr>
          <w:rFonts w:eastAsia="Times New Roman"/>
          <w:u w:val="single"/>
        </w:rPr>
        <w:t xml:space="preserve">      </w:t>
      </w:r>
      <w:r>
        <w:t>度；</w:t>
      </w:r>
    </w:p>
    <w:p w14:paraId="1E174BC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上述实验过程，若实验前没有调节杠杆两端的螺母就开始实验，杠杆在水平位置平衡时，弹簧测力计对杠杆的拉力的方向与杠杆的夹角仍然为</w:t>
      </w:r>
      <w:r>
        <w:object w:dxaOrig="176" w:dyaOrig="245" w14:anchorId="2E3449AC">
          <v:shape id="_x0000_i1046" type="#_x0000_t75" alt="eqIdc24095e409b025db711f14be783a406c" style="width:9pt;height:12pt" o:ole="">
            <v:imagedata r:id="rId55" o:title="eqIdc24095e409b025db711f14be783a406c"/>
          </v:shape>
          <o:OLEObject Type="Embed" ProgID="Equation.DSMT4" ShapeID="_x0000_i1046" DrawAspect="Content" ObjectID="_1783187485" r:id="rId58"/>
        </w:object>
      </w:r>
      <w:r>
        <w:t>，则弹簧测力计的示数可能为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2.9”</w:t>
      </w:r>
      <w:r>
        <w:t>或</w:t>
      </w:r>
      <w:r>
        <w:t>“3.1”</w:t>
      </w:r>
      <w:r>
        <w:t>）</w:t>
      </w:r>
      <w:r>
        <w:t>N</w:t>
      </w:r>
      <w:r>
        <w:t>。</w:t>
      </w:r>
    </w:p>
    <w:p w14:paraId="7EC4048F" w14:textId="77777777" w:rsidR="00C51F0E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五、计算题（本大题共</w:t>
      </w:r>
      <w:r>
        <w:rPr>
          <w:b/>
          <w:sz w:val="24"/>
        </w:rPr>
        <w:t>2</w:t>
      </w:r>
      <w:r>
        <w:rPr>
          <w:b/>
          <w:sz w:val="24"/>
        </w:rPr>
        <w:t>小题，每小题</w:t>
      </w:r>
      <w:r>
        <w:rPr>
          <w:b/>
          <w:sz w:val="24"/>
        </w:rPr>
        <w:t>5</w:t>
      </w:r>
      <w:r>
        <w:rPr>
          <w:b/>
          <w:sz w:val="24"/>
        </w:rPr>
        <w:t>分，共</w:t>
      </w:r>
      <w:r>
        <w:rPr>
          <w:b/>
          <w:sz w:val="24"/>
        </w:rPr>
        <w:t>10</w:t>
      </w:r>
      <w:r>
        <w:rPr>
          <w:b/>
          <w:sz w:val="24"/>
        </w:rPr>
        <w:t>分。解题时要有必要的公式和文字说明，只写出结果不得分）</w:t>
      </w:r>
    </w:p>
    <w:p w14:paraId="40EFE347" w14:textId="77777777" w:rsidR="00C51F0E" w:rsidRDefault="00000000">
      <w:pPr>
        <w:spacing w:line="360" w:lineRule="auto"/>
        <w:jc w:val="left"/>
        <w:textAlignment w:val="center"/>
      </w:pPr>
      <w:r>
        <w:t>23</w:t>
      </w:r>
      <w:r>
        <w:t>．如图所示的电路，定值电阻</w:t>
      </w:r>
      <w:r>
        <w:object w:dxaOrig="229" w:dyaOrig="349" w14:anchorId="26FB1AC3">
          <v:shape id="_x0000_i1047" type="#_x0000_t75" alt="eqId9efc18a5bb2e53586331b2a58538a48b" style="width:11.4pt;height:17.4pt" o:ole="">
            <v:imagedata r:id="rId59" o:title="eqId9efc18a5bb2e53586331b2a58538a48b"/>
          </v:shape>
          <o:OLEObject Type="Embed" ProgID="Equation.DSMT4" ShapeID="_x0000_i1047" DrawAspect="Content" ObjectID="_1783187486" r:id="rId60"/>
        </w:object>
      </w:r>
      <w:r>
        <w:t>的阻值为</w:t>
      </w:r>
      <w:r>
        <w:t>10Ω</w:t>
      </w:r>
      <w:r>
        <w:t>，定值电阻</w:t>
      </w:r>
      <w:r>
        <w:object w:dxaOrig="264" w:dyaOrig="319" w14:anchorId="0A3E6510">
          <v:shape id="_x0000_i1048" type="#_x0000_t75" alt="eqId19f20f21a9d50b61dac519a3ddab539d" style="width:13.2pt;height:16.2pt" o:ole="">
            <v:imagedata r:id="rId61" o:title="eqId19f20f21a9d50b61dac519a3ddab539d"/>
          </v:shape>
          <o:OLEObject Type="Embed" ProgID="Equation.DSMT4" ShapeID="_x0000_i1048" DrawAspect="Content" ObjectID="_1783187487" r:id="rId62"/>
        </w:object>
      </w:r>
      <w:r>
        <w:t>的阻值为</w:t>
      </w:r>
      <w:r>
        <w:t>20Ω</w:t>
      </w:r>
      <w:r>
        <w:t>，闭合开关</w:t>
      </w:r>
      <w:r>
        <w:t>S</w:t>
      </w:r>
      <w:r>
        <w:t>后，电流表</w:t>
      </w:r>
      <w:r>
        <w:t>A</w:t>
      </w:r>
      <w:r>
        <w:t>的示数为</w:t>
      </w:r>
      <w:r>
        <w:t>0.10A</w:t>
      </w:r>
      <w:r>
        <w:t>。求：</w:t>
      </w:r>
    </w:p>
    <w:p w14:paraId="4DEEE20D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电阻</w:t>
      </w:r>
      <w:r>
        <w:object w:dxaOrig="229" w:dyaOrig="349" w14:anchorId="16B7CF76">
          <v:shape id="_x0000_i1049" type="#_x0000_t75" alt="eqId9efc18a5bb2e53586331b2a58538a48b" style="width:11.4pt;height:17.4pt" o:ole="">
            <v:imagedata r:id="rId59" o:title="eqId9efc18a5bb2e53586331b2a58538a48b"/>
          </v:shape>
          <o:OLEObject Type="Embed" ProgID="Equation.DSMT4" ShapeID="_x0000_i1049" DrawAspect="Content" ObjectID="_1783187488" r:id="rId63"/>
        </w:object>
      </w:r>
      <w:r>
        <w:t>两端的电压；</w:t>
      </w:r>
    </w:p>
    <w:p w14:paraId="6062DC98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电源电压；</w:t>
      </w:r>
    </w:p>
    <w:p w14:paraId="4BB5A52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整个电路在</w:t>
      </w:r>
      <w:r>
        <w:t>1min</w:t>
      </w:r>
      <w:r>
        <w:t>内产生的热量。</w:t>
      </w:r>
    </w:p>
    <w:p w14:paraId="128EE07B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9EA1A2" wp14:editId="74AB8D6E">
            <wp:extent cx="1276350" cy="666750"/>
            <wp:effectExtent l="0" t="0" r="0" b="0"/>
            <wp:docPr id="100025" name="图片 100025" descr="@@@5ee80de1-df8f-48de-bc20-a5c4cbab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69173" w14:textId="77777777" w:rsidR="00C51F0E" w:rsidRDefault="00000000">
      <w:pPr>
        <w:spacing w:line="360" w:lineRule="auto"/>
        <w:jc w:val="left"/>
        <w:textAlignment w:val="center"/>
      </w:pPr>
      <w:r>
        <w:t>24</w:t>
      </w:r>
      <w:r>
        <w:t>．如图所示，某长方体空心砖内有若干个柱形圆孔，空心砖的质量为</w:t>
      </w:r>
      <w:r>
        <w:t>1.5kg</w:t>
      </w:r>
      <w:r>
        <w:t>，空心部分（柱形圆孔）体积占长方体体积的</w:t>
      </w:r>
      <w:r>
        <w:object w:dxaOrig="211" w:dyaOrig="553" w14:anchorId="745D9D09">
          <v:shape id="_x0000_i1050" type="#_x0000_t75" alt="eqId56d266a04f3dc7483eddbc26c5e487db" style="width:10.8pt;height:27.6pt" o:ole="">
            <v:imagedata r:id="rId65" o:title="eqId56d266a04f3dc7483eddbc26c5e487db"/>
          </v:shape>
          <o:OLEObject Type="Embed" ProgID="Equation.DSMT4" ShapeID="_x0000_i1050" DrawAspect="Content" ObjectID="_1783187489" r:id="rId66"/>
        </w:object>
      </w:r>
      <w:r>
        <w:t>。将其分别平放、侧放、竖放于水平地面上时，空心砖对水平地面的压强依次为</w:t>
      </w:r>
      <w:r>
        <w:object w:dxaOrig="862" w:dyaOrig="284" w14:anchorId="465E47A6">
          <v:shape id="_x0000_i1051" type="#_x0000_t75" alt="eqId18aaa3b9ac6c125c36425d85189a3464" style="width:43.2pt;height:14.4pt" o:ole="">
            <v:imagedata r:id="rId67" o:title="eqId18aaa3b9ac6c125c36425d85189a3464"/>
          </v:shape>
          <o:OLEObject Type="Embed" ProgID="Equation.DSMT4" ShapeID="_x0000_i1051" DrawAspect="Content" ObjectID="_1783187490" r:id="rId68"/>
        </w:object>
      </w:r>
      <w:r>
        <w:t>，且</w:t>
      </w:r>
      <w:r>
        <w:object w:dxaOrig="1496" w:dyaOrig="320" w14:anchorId="29EF7C01">
          <v:shape id="_x0000_i1052" type="#_x0000_t75" alt="eqId35eeb4c2dc50427f7c30bb29a86c9f13" style="width:75pt;height:16.2pt" o:ole="">
            <v:imagedata r:id="rId69" o:title="eqId35eeb4c2dc50427f7c30bb29a86c9f13"/>
          </v:shape>
          <o:OLEObject Type="Embed" ProgID="Equation.DSMT4" ShapeID="_x0000_i1052" DrawAspect="Content" ObjectID="_1783187491" r:id="rId70"/>
        </w:object>
      </w:r>
      <w:r>
        <w:t>，已知空心砖竖放时与水平地面的接触面积为</w:t>
      </w:r>
      <w:r>
        <w:object w:dxaOrig="598" w:dyaOrig="279" w14:anchorId="6374FDE4">
          <v:shape id="_x0000_i1053" type="#_x0000_t75" alt="eqIdd3421dd1513dbc010131c971f69eaa14" style="width:30pt;height:13.8pt" o:ole="">
            <v:imagedata r:id="rId71" o:title="eqIdd3421dd1513dbc010131c971f69eaa14"/>
          </v:shape>
          <o:OLEObject Type="Embed" ProgID="Equation.DSMT4" ShapeID="_x0000_i1053" DrawAspect="Content" ObjectID="_1783187492" r:id="rId72"/>
        </w:object>
      </w:r>
      <w:r>
        <w:t>。求：</w:t>
      </w:r>
    </w:p>
    <w:p w14:paraId="4446962F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空心砖的重力；</w:t>
      </w:r>
    </w:p>
    <w:p w14:paraId="62FC65C2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空心砖竖放时对水平地面的压强；</w:t>
      </w:r>
    </w:p>
    <w:p w14:paraId="07D8B7C5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空心砖的材料的密度。</w:t>
      </w:r>
    </w:p>
    <w:p w14:paraId="200EB073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3CF144" wp14:editId="2F008496">
            <wp:extent cx="2686050" cy="800100"/>
            <wp:effectExtent l="0" t="0" r="0" b="0"/>
            <wp:docPr id="100027" name="图片 100027" descr="@@@44e53f80-2715-402e-8e45-38644f92d9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3E1E0" w14:textId="77777777" w:rsidR="00C51F0E" w:rsidRDefault="00C51F0E">
      <w:pPr>
        <w:spacing w:line="360" w:lineRule="auto"/>
        <w:jc w:val="left"/>
        <w:textAlignment w:val="center"/>
        <w:sectPr w:rsidR="00C51F0E">
          <w:footerReference w:type="even" r:id="rId74"/>
          <w:footerReference w:type="default" r:id="rId75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1BBF3C55" w14:textId="77777777" w:rsidR="00DE008B" w:rsidRPr="00DE008B" w:rsidRDefault="00DE008B" w:rsidP="00DE008B">
      <w:pPr>
        <w:spacing w:line="360" w:lineRule="auto"/>
        <w:jc w:val="center"/>
        <w:textAlignment w:val="center"/>
        <w:rPr>
          <w:color w:val="FF0000"/>
          <w:sz w:val="32"/>
          <w:szCs w:val="36"/>
        </w:rPr>
      </w:pPr>
      <w:r w:rsidRPr="00DE008B">
        <w:rPr>
          <w:rFonts w:hint="eastAsia"/>
          <w:color w:val="FF0000"/>
          <w:sz w:val="32"/>
          <w:szCs w:val="36"/>
        </w:rPr>
        <w:lastRenderedPageBreak/>
        <w:t>参考答案</w:t>
      </w:r>
    </w:p>
    <w:p w14:paraId="3A4D2DC2" w14:textId="3508555A" w:rsidR="00C51F0E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14:paraId="3DE14E28" w14:textId="77777777" w:rsidR="00C51F0E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编钟属于打击乐器，通过编钟振动发声的，故</w:t>
      </w:r>
      <w:r>
        <w:t>A</w:t>
      </w:r>
      <w:r>
        <w:t>不符合题意；</w:t>
      </w:r>
    </w:p>
    <w:p w14:paraId="078036D7" w14:textId="77777777" w:rsidR="00C51F0E" w:rsidRDefault="00000000">
      <w:pPr>
        <w:spacing w:line="360" w:lineRule="auto"/>
        <w:jc w:val="left"/>
        <w:textAlignment w:val="center"/>
      </w:pPr>
      <w:r>
        <w:t>B</w:t>
      </w:r>
      <w:r>
        <w:t>．二胡是弦乐器，通过</w:t>
      </w:r>
      <w:proofErr w:type="gramStart"/>
      <w:r>
        <w:t>拉弦时弦振动</w:t>
      </w:r>
      <w:proofErr w:type="gramEnd"/>
      <w:r>
        <w:t>发声，故</w:t>
      </w:r>
      <w:r>
        <w:t>B</w:t>
      </w:r>
      <w:r>
        <w:t>不符合题意；</w:t>
      </w:r>
    </w:p>
    <w:p w14:paraId="5CC49591" w14:textId="77777777" w:rsidR="00C51F0E" w:rsidRDefault="00000000">
      <w:pPr>
        <w:spacing w:line="360" w:lineRule="auto"/>
        <w:jc w:val="left"/>
        <w:textAlignment w:val="center"/>
      </w:pPr>
      <w:r>
        <w:t>C</w:t>
      </w:r>
      <w:r>
        <w:t>．钢琴是弦乐器，通过按琴键时琴弦振动发声，故</w:t>
      </w:r>
      <w:r>
        <w:t>C</w:t>
      </w:r>
      <w:r>
        <w:t>不符合题意；</w:t>
      </w:r>
    </w:p>
    <w:p w14:paraId="7CAAD61B" w14:textId="77777777" w:rsidR="00C51F0E" w:rsidRDefault="00000000">
      <w:pPr>
        <w:spacing w:line="360" w:lineRule="auto"/>
        <w:jc w:val="left"/>
        <w:textAlignment w:val="center"/>
      </w:pPr>
      <w:r>
        <w:t>D</w:t>
      </w:r>
      <w:r>
        <w:t>．长笛是管乐器，通过吹奏时长笛里面的空气柱振动发声，故</w:t>
      </w:r>
      <w:r>
        <w:t>D</w:t>
      </w:r>
      <w:r>
        <w:t>符合题意。</w:t>
      </w:r>
    </w:p>
    <w:p w14:paraId="40E4C25E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23017408" w14:textId="77777777" w:rsidR="00C51F0E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14:paraId="09CD0F42" w14:textId="77777777" w:rsidR="00C51F0E" w:rsidRDefault="00000000">
      <w:pPr>
        <w:spacing w:line="360" w:lineRule="auto"/>
        <w:jc w:val="left"/>
        <w:textAlignment w:val="center"/>
      </w:pPr>
      <w:r>
        <w:t>【详解】烧开水的壶盖内会有水滴，是液化现象，水遇热变为水蒸气，但壶盖温度较低又由水蒸气液化变为小液滴。</w:t>
      </w:r>
    </w:p>
    <w:p w14:paraId="1ACEFADF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17AF0B7" w14:textId="77777777" w:rsidR="00C51F0E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14:paraId="34715CB2" w14:textId="77777777" w:rsidR="00C51F0E" w:rsidRDefault="00000000">
      <w:pPr>
        <w:spacing w:line="360" w:lineRule="auto"/>
        <w:jc w:val="left"/>
        <w:textAlignment w:val="center"/>
      </w:pPr>
      <w:r>
        <w:t>【详解】</w:t>
      </w:r>
      <w:r>
        <w:t>ABD</w:t>
      </w:r>
      <w:r>
        <w:t>．喷气式发动机、柴油机、长征系列火箭在工作中，都是将燃料燃烧产生的内能最终转化为机械能，属于热机，故</w:t>
      </w:r>
      <w:r>
        <w:t>ABD</w:t>
      </w:r>
      <w:r>
        <w:t>不符合题意；</w:t>
      </w:r>
    </w:p>
    <w:p w14:paraId="7BFDE5B0" w14:textId="77777777" w:rsidR="00C51F0E" w:rsidRDefault="00000000">
      <w:pPr>
        <w:spacing w:line="360" w:lineRule="auto"/>
        <w:jc w:val="left"/>
        <w:textAlignment w:val="center"/>
      </w:pPr>
      <w:r>
        <w:t>C</w:t>
      </w:r>
      <w:r>
        <w:t>．纯电动汽车利用的是电动机，将电能转化为机械能，故</w:t>
      </w:r>
      <w:r>
        <w:t>C</w:t>
      </w:r>
      <w:r>
        <w:t>符合题意。</w:t>
      </w:r>
    </w:p>
    <w:p w14:paraId="566186A6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67775ED" w14:textId="77777777" w:rsidR="00C51F0E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14:paraId="5FF40D51" w14:textId="77777777" w:rsidR="00C51F0E" w:rsidRDefault="00000000">
      <w:pPr>
        <w:spacing w:line="360" w:lineRule="auto"/>
        <w:jc w:val="left"/>
        <w:textAlignment w:val="center"/>
      </w:pPr>
      <w:r>
        <w:t>【详解】目前核聚变还不可控，原子弹利用了不可控核裂变，氢弹利用了不可控核聚变，核电站利用的是可控核裂变将核能转化为电能发电，故</w:t>
      </w:r>
      <w:r>
        <w:t>A</w:t>
      </w:r>
      <w:r>
        <w:t>符合题意，</w:t>
      </w:r>
      <w:r>
        <w:t>BCD</w:t>
      </w:r>
      <w:r>
        <w:t>不符合题意。</w:t>
      </w:r>
    </w:p>
    <w:p w14:paraId="30AFBEF5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13D915F" w14:textId="77777777" w:rsidR="00C51F0E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14:paraId="11FED796" w14:textId="77777777" w:rsidR="00C51F0E" w:rsidRDefault="00000000">
      <w:pPr>
        <w:spacing w:line="360" w:lineRule="auto"/>
        <w:jc w:val="left"/>
        <w:textAlignment w:val="center"/>
      </w:pPr>
      <w:r>
        <w:t>【详解】原子由带正电的原子核和带负电的核外电子组成，原子核由带正电的质子和不带电的中子组成。</w:t>
      </w:r>
    </w:p>
    <w:p w14:paraId="78A14272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5D7F0F04" w14:textId="77777777" w:rsidR="00C51F0E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14:paraId="6E6FF32D" w14:textId="77777777" w:rsidR="00C51F0E" w:rsidRDefault="00000000">
      <w:pPr>
        <w:spacing w:line="360" w:lineRule="auto"/>
        <w:jc w:val="left"/>
        <w:textAlignment w:val="center"/>
      </w:pPr>
      <w:r>
        <w:t>【详解】运动员从雪坡上加速滑下时，雪坡对运动员的摩擦力的方向与运动员相对于雪坡的运动方向相反，即与运动员的运动方向相反，因为是加速下滑，所以摩擦力小于</w:t>
      </w:r>
      <w:proofErr w:type="gramStart"/>
      <w:r>
        <w:t>重力沿雪坡向</w:t>
      </w:r>
      <w:proofErr w:type="gramEnd"/>
      <w:r>
        <w:t>下的分力，也就小于重力，故</w:t>
      </w:r>
      <w:r>
        <w:t>B</w:t>
      </w:r>
      <w:r>
        <w:t>符合题意，</w:t>
      </w:r>
      <w:r>
        <w:t>ACD</w:t>
      </w:r>
      <w:r>
        <w:t>不符合题意。</w:t>
      </w:r>
    </w:p>
    <w:p w14:paraId="57D106AC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8F9E21C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t>C</w:t>
      </w:r>
    </w:p>
    <w:p w14:paraId="7563F5AE" w14:textId="77777777" w:rsidR="00C51F0E" w:rsidRDefault="00000000">
      <w:pPr>
        <w:spacing w:line="360" w:lineRule="auto"/>
        <w:jc w:val="left"/>
        <w:textAlignment w:val="center"/>
      </w:pPr>
      <w:r>
        <w:t>【详解】根据</w:t>
      </w:r>
      <w:r>
        <w:object w:dxaOrig="510" w:dyaOrig="484" w14:anchorId="41EB41E3">
          <v:shape id="_x0000_i1054" type="#_x0000_t75" alt="eqId075fb3ee47e8ef9f877125aae74224cb" style="width:25.8pt;height:24pt" o:ole="">
            <v:imagedata r:id="rId76" o:title="eqId075fb3ee47e8ef9f877125aae74224cb"/>
          </v:shape>
          <o:OLEObject Type="Embed" ProgID="Equation.DSMT4" ShapeID="_x0000_i1054" DrawAspect="Content" ObjectID="_1783187493" r:id="rId77"/>
        </w:object>
      </w:r>
      <w:r>
        <w:t>大致估算家庭电路中的最大电流。家中功率最大的用电器一般为空调，功率大约</w:t>
      </w:r>
      <w:r>
        <w:t>1000W</w:t>
      </w:r>
      <w:r>
        <w:t>，家中功率不可能超过十台空调同时工作的功率</w:t>
      </w:r>
      <w:r>
        <w:t>10000W</w:t>
      </w:r>
      <w:r>
        <w:t>，功率最大时电流最大</w:t>
      </w:r>
    </w:p>
    <w:p w14:paraId="16D5062E" w14:textId="77777777" w:rsidR="00C51F0E" w:rsidRDefault="00000000">
      <w:pPr>
        <w:spacing w:line="360" w:lineRule="auto"/>
        <w:jc w:val="center"/>
        <w:textAlignment w:val="center"/>
      </w:pPr>
      <w:r>
        <w:object w:dxaOrig="2129" w:dyaOrig="548" w14:anchorId="794B81AB">
          <v:shape id="_x0000_i1055" type="#_x0000_t75" alt="eqId4296816c87a74b3f5e7ac3e89d40fb74" style="width:106.2pt;height:27.6pt" o:ole="">
            <v:imagedata r:id="rId78" o:title="eqId4296816c87a74b3f5e7ac3e89d40fb74"/>
          </v:shape>
          <o:OLEObject Type="Embed" ProgID="Equation.DSMT4" ShapeID="_x0000_i1055" DrawAspect="Content" ObjectID="_1783187494" r:id="rId79"/>
        </w:object>
      </w:r>
    </w:p>
    <w:p w14:paraId="055AD0D5" w14:textId="77777777" w:rsidR="00C51F0E" w:rsidRDefault="00000000">
      <w:pPr>
        <w:spacing w:line="360" w:lineRule="auto"/>
        <w:jc w:val="left"/>
        <w:textAlignment w:val="center"/>
      </w:pPr>
      <w:r>
        <w:t>故家庭电路空气开关的额定电流应略大于这个值。故</w:t>
      </w:r>
      <w:r>
        <w:t>ABD</w:t>
      </w:r>
      <w:r>
        <w:t>不符合要求，</w:t>
      </w:r>
      <w:r>
        <w:t>C</w:t>
      </w:r>
      <w:r>
        <w:t>符合要求。</w:t>
      </w:r>
    </w:p>
    <w:p w14:paraId="080A1EC0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74A550A" w14:textId="77777777" w:rsidR="00C51F0E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14:paraId="49AD1755" w14:textId="77777777" w:rsidR="00C51F0E" w:rsidRDefault="00000000">
      <w:pPr>
        <w:spacing w:line="360" w:lineRule="auto"/>
        <w:jc w:val="left"/>
        <w:textAlignment w:val="center"/>
      </w:pPr>
      <w:r>
        <w:t>【详解】该运动过程鱼漂的平均速度为</w:t>
      </w:r>
    </w:p>
    <w:p w14:paraId="1064E249" w14:textId="77777777" w:rsidR="00C51F0E" w:rsidRDefault="00000000">
      <w:pPr>
        <w:spacing w:line="360" w:lineRule="auto"/>
        <w:jc w:val="center"/>
        <w:textAlignment w:val="center"/>
      </w:pPr>
      <w:r>
        <w:object w:dxaOrig="2499" w:dyaOrig="548" w14:anchorId="60BA8603">
          <v:shape id="_x0000_i1056" type="#_x0000_t75" alt="eqId8d6385a03e84a18bbee0242d85a3aa6c" style="width:124.8pt;height:27.6pt" o:ole="">
            <v:imagedata r:id="rId80" o:title="eqId8d6385a03e84a18bbee0242d85a3aa6c"/>
          </v:shape>
          <o:OLEObject Type="Embed" ProgID="Equation.DSMT4" ShapeID="_x0000_i1056" DrawAspect="Content" ObjectID="_1783187495" r:id="rId81"/>
        </w:object>
      </w:r>
    </w:p>
    <w:p w14:paraId="0949CC29" w14:textId="77777777" w:rsidR="00C51F0E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符合题意，</w:t>
      </w:r>
      <w:r>
        <w:t>ACD</w:t>
      </w:r>
      <w:r>
        <w:t>不符合题意。</w:t>
      </w:r>
    </w:p>
    <w:p w14:paraId="6F29F8DD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83D2A6D" w14:textId="77777777" w:rsidR="00C51F0E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A</w:t>
      </w:r>
    </w:p>
    <w:p w14:paraId="1D91600E" w14:textId="77777777" w:rsidR="00C51F0E" w:rsidRDefault="00000000">
      <w:pPr>
        <w:spacing w:line="360" w:lineRule="auto"/>
        <w:jc w:val="left"/>
        <w:textAlignment w:val="center"/>
      </w:pPr>
      <w:r>
        <w:t>【详解】人体密度跟水的密度差不多</w:t>
      </w:r>
      <w:r>
        <w:t>,</w:t>
      </w:r>
      <w:r>
        <w:t>因此小明在水中悬浮，浮力等于重力</w:t>
      </w:r>
    </w:p>
    <w:p w14:paraId="6D1EC55C" w14:textId="77777777" w:rsidR="00C51F0E" w:rsidRDefault="00000000">
      <w:pPr>
        <w:spacing w:line="360" w:lineRule="auto"/>
        <w:jc w:val="center"/>
        <w:textAlignment w:val="center"/>
      </w:pPr>
      <w:r>
        <w:object w:dxaOrig="2728" w:dyaOrig="277" w14:anchorId="6EB41BE5">
          <v:shape id="_x0000_i1057" type="#_x0000_t75" alt="eqId57a2ff5aaa5caccfdd2b842b2c9a834b" style="width:136.2pt;height:13.8pt" o:ole="">
            <v:imagedata r:id="rId82" o:title="eqId57a2ff5aaa5caccfdd2b842b2c9a834b"/>
          </v:shape>
          <o:OLEObject Type="Embed" ProgID="Equation.DSMT4" ShapeID="_x0000_i1057" DrawAspect="Content" ObjectID="_1783187496" r:id="rId83"/>
        </w:object>
      </w:r>
    </w:p>
    <w:p w14:paraId="5086572D" w14:textId="77777777" w:rsidR="00C51F0E" w:rsidRDefault="00000000">
      <w:pPr>
        <w:spacing w:line="360" w:lineRule="auto"/>
        <w:jc w:val="left"/>
        <w:textAlignment w:val="center"/>
      </w:pPr>
      <w:r>
        <w:t>排开水的体积等于小明的体积</w:t>
      </w:r>
    </w:p>
    <w:p w14:paraId="4CCB43D2" w14:textId="77777777" w:rsidR="00C51F0E" w:rsidRDefault="00000000">
      <w:pPr>
        <w:spacing w:line="360" w:lineRule="auto"/>
        <w:jc w:val="center"/>
        <w:textAlignment w:val="center"/>
      </w:pPr>
      <w:r>
        <w:object w:dxaOrig="5262" w:dyaOrig="634" w14:anchorId="0E9F153C">
          <v:shape id="_x0000_i1058" type="#_x0000_t75" alt="eqId3198456e0415b5b726edc9fc88a0456c" style="width:263.4pt;height:31.8pt" o:ole="">
            <v:imagedata r:id="rId84" o:title="eqId3198456e0415b5b726edc9fc88a0456c"/>
          </v:shape>
          <o:OLEObject Type="Embed" ProgID="Equation.DSMT4" ShapeID="_x0000_i1058" DrawAspect="Content" ObjectID="_1783187497" r:id="rId85"/>
        </w:object>
      </w:r>
    </w:p>
    <w:p w14:paraId="2CF5AD67" w14:textId="77777777" w:rsidR="00C51F0E" w:rsidRDefault="00000000">
      <w:pPr>
        <w:spacing w:line="360" w:lineRule="auto"/>
        <w:jc w:val="left"/>
        <w:textAlignment w:val="center"/>
      </w:pPr>
      <w:r>
        <w:t>当小</w:t>
      </w:r>
      <w:proofErr w:type="gramStart"/>
      <w:r>
        <w:t>明带着</w:t>
      </w:r>
      <w:proofErr w:type="gramEnd"/>
      <w:r>
        <w:t>游泳圈时，漂浮，浮力仍等于他的重力，排开水的总体积也仍为</w:t>
      </w:r>
      <w:r>
        <w:t>40dm</w:t>
      </w:r>
      <w:r>
        <w:rPr>
          <w:vertAlign w:val="superscript"/>
        </w:rPr>
        <w:t>3</w:t>
      </w:r>
      <w:r>
        <w:t>，小明浸入</w:t>
      </w:r>
      <w:r>
        <w:object w:dxaOrig="210" w:dyaOrig="544" w14:anchorId="07FE47C9">
          <v:shape id="_x0000_i1059" type="#_x0000_t75" alt="eqId8b2a698891d42c70b597f0da4f215f09" style="width:10.8pt;height:27pt" o:ole="">
            <v:imagedata r:id="rId8" o:title="eqId8b2a698891d42c70b597f0da4f215f09"/>
          </v:shape>
          <o:OLEObject Type="Embed" ProgID="Equation.DSMT4" ShapeID="_x0000_i1059" DrawAspect="Content" ObjectID="_1783187498" r:id="rId86"/>
        </w:object>
      </w:r>
      <w:r>
        <w:t>，即</w:t>
      </w:r>
      <w:r>
        <w:t>30dm</w:t>
      </w:r>
      <w:r>
        <w:rPr>
          <w:vertAlign w:val="superscript"/>
        </w:rPr>
        <w:t>3</w:t>
      </w:r>
      <w:r>
        <w:t>，则</w:t>
      </w:r>
      <w:proofErr w:type="gramStart"/>
      <w:r>
        <w:t>游泳圈排开水</w:t>
      </w:r>
      <w:proofErr w:type="gramEnd"/>
      <w:r>
        <w:t>体积为</w:t>
      </w:r>
      <w:r>
        <w:t>10dm</w:t>
      </w:r>
      <w:r>
        <w:rPr>
          <w:vertAlign w:val="superscript"/>
        </w:rPr>
        <w:t>3</w:t>
      </w:r>
      <w:r>
        <w:t>。故</w:t>
      </w:r>
      <w:r>
        <w:t>BCD</w:t>
      </w:r>
      <w:r>
        <w:t>不符合题意，</w:t>
      </w:r>
      <w:r>
        <w:t>A</w:t>
      </w:r>
      <w:r>
        <w:t>符合题意。</w:t>
      </w:r>
    </w:p>
    <w:p w14:paraId="680A0149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2E0488D" w14:textId="77777777" w:rsidR="00C51F0E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C</w:t>
      </w:r>
    </w:p>
    <w:p w14:paraId="514C2CCD" w14:textId="77777777" w:rsidR="00C51F0E" w:rsidRDefault="00000000">
      <w:pPr>
        <w:spacing w:line="360" w:lineRule="auto"/>
        <w:jc w:val="left"/>
        <w:textAlignment w:val="center"/>
      </w:pPr>
      <w:r>
        <w:t>【详解】滑动变阻器和小灯泡两个元件串联，通过两用电器的电流相等都等于</w:t>
      </w:r>
      <w:r>
        <w:t>0.2A</w:t>
      </w:r>
      <w:r>
        <w:t>，电源电压</w:t>
      </w:r>
    </w:p>
    <w:p w14:paraId="725F9DAB" w14:textId="77777777" w:rsidR="00C51F0E" w:rsidRDefault="00000000">
      <w:pPr>
        <w:spacing w:line="360" w:lineRule="auto"/>
        <w:jc w:val="center"/>
        <w:textAlignment w:val="center"/>
      </w:pPr>
      <w:r>
        <w:object w:dxaOrig="2992" w:dyaOrig="317" w14:anchorId="4114AB35">
          <v:shape id="_x0000_i1060" type="#_x0000_t75" alt="eqId3d5d6ca6b1c9a00552dc8b0168d18651" style="width:149.4pt;height:15.6pt" o:ole="">
            <v:imagedata r:id="rId87" o:title="eqId3d5d6ca6b1c9a00552dc8b0168d18651"/>
          </v:shape>
          <o:OLEObject Type="Embed" ProgID="Equation.DSMT4" ShapeID="_x0000_i1060" DrawAspect="Content" ObjectID="_1783187499" r:id="rId88"/>
        </w:object>
      </w:r>
    </w:p>
    <w:p w14:paraId="5930AA39" w14:textId="77777777" w:rsidR="00C51F0E" w:rsidRDefault="00000000">
      <w:pPr>
        <w:spacing w:line="360" w:lineRule="auto"/>
        <w:jc w:val="left"/>
        <w:textAlignment w:val="center"/>
      </w:pPr>
      <w:r>
        <w:t>移动滑动变阻器的滑片，使电流表的示数变大，可知滑动变阻器阻值变小，滑动变阻器两端电压变小，由此可知滑动变阻器接在</w:t>
      </w:r>
      <w:r>
        <w:rPr>
          <w:rFonts w:eastAsia="Times New Roman"/>
          <w:i/>
        </w:rPr>
        <w:t>AB</w:t>
      </w:r>
      <w:r>
        <w:t>，灯泡拉在</w:t>
      </w:r>
      <w:r>
        <w:rPr>
          <w:rFonts w:eastAsia="Times New Roman"/>
          <w:i/>
        </w:rPr>
        <w:t>CD</w:t>
      </w:r>
      <w:r>
        <w:t>且电路中电流一定大于</w:t>
      </w:r>
      <w:r>
        <w:t>0.2A</w:t>
      </w:r>
      <w:r>
        <w:t>，此时滑动变阻器的电压为</w:t>
      </w:r>
      <w:r>
        <w:t>1.5V</w:t>
      </w:r>
      <w:r>
        <w:t>，由此可知滑动变阻器阻值一定小于</w:t>
      </w:r>
    </w:p>
    <w:p w14:paraId="3AFF2559" w14:textId="77777777" w:rsidR="00C51F0E" w:rsidRDefault="00000000">
      <w:pPr>
        <w:spacing w:line="360" w:lineRule="auto"/>
        <w:jc w:val="center"/>
        <w:textAlignment w:val="center"/>
      </w:pPr>
      <w:r>
        <w:object w:dxaOrig="2111" w:dyaOrig="565" w14:anchorId="50F8EB24">
          <v:shape id="_x0000_i1061" type="#_x0000_t75" alt="eqId7a80bf51e558171ed8f84ac7eadd6eaa" style="width:105.6pt;height:28.2pt" o:ole="">
            <v:imagedata r:id="rId89" o:title="eqId7a80bf51e558171ed8f84ac7eadd6eaa"/>
          </v:shape>
          <o:OLEObject Type="Embed" ProgID="Equation.DSMT4" ShapeID="_x0000_i1061" DrawAspect="Content" ObjectID="_1783187500" r:id="rId90"/>
        </w:object>
      </w:r>
    </w:p>
    <w:p w14:paraId="69489C99" w14:textId="77777777" w:rsidR="00C51F0E" w:rsidRDefault="00000000">
      <w:pPr>
        <w:spacing w:line="360" w:lineRule="auto"/>
        <w:jc w:val="left"/>
        <w:textAlignment w:val="center"/>
      </w:pPr>
      <w:r>
        <w:t>没调节滑</w:t>
      </w:r>
      <w:proofErr w:type="gramStart"/>
      <w:r>
        <w:t>片时灯</w:t>
      </w:r>
      <w:proofErr w:type="gramEnd"/>
      <w:r>
        <w:t>的电压为</w:t>
      </w:r>
      <w:r>
        <w:t>1.2V</w:t>
      </w:r>
      <w:r>
        <w:t>，灯的电阻为</w:t>
      </w:r>
    </w:p>
    <w:p w14:paraId="21AC8E8C" w14:textId="77777777" w:rsidR="00C51F0E" w:rsidRDefault="00000000">
      <w:pPr>
        <w:spacing w:line="360" w:lineRule="auto"/>
        <w:jc w:val="center"/>
        <w:textAlignment w:val="center"/>
      </w:pPr>
      <w:r>
        <w:object w:dxaOrig="1848" w:dyaOrig="543" w14:anchorId="7861AA94">
          <v:shape id="_x0000_i1062" type="#_x0000_t75" alt="eqId7a3cb2885c6e83f4053825513ef11192" style="width:92.4pt;height:27pt" o:ole="">
            <v:imagedata r:id="rId91" o:title="eqId7a3cb2885c6e83f4053825513ef11192"/>
          </v:shape>
          <o:OLEObject Type="Embed" ProgID="Equation.DSMT4" ShapeID="_x0000_i1062" DrawAspect="Content" ObjectID="_1783187501" r:id="rId92"/>
        </w:object>
      </w:r>
    </w:p>
    <w:p w14:paraId="73E55916" w14:textId="77777777" w:rsidR="00C51F0E" w:rsidRDefault="00000000">
      <w:pPr>
        <w:spacing w:line="360" w:lineRule="auto"/>
        <w:jc w:val="left"/>
        <w:textAlignment w:val="center"/>
      </w:pPr>
      <w:r>
        <w:t>又由题意可知滑动变阻器调节后，灯两端也为</w:t>
      </w:r>
      <w:r>
        <w:t>1.5V</w:t>
      </w:r>
      <w:r>
        <w:t>，</w:t>
      </w:r>
      <w:proofErr w:type="gramStart"/>
      <w:r>
        <w:t>且灯的</w:t>
      </w:r>
      <w:proofErr w:type="gramEnd"/>
      <w:r>
        <w:t>电阻随温度升高而增大，所以电路中的电流一定小于</w:t>
      </w:r>
    </w:p>
    <w:p w14:paraId="4097A517" w14:textId="77777777" w:rsidR="00C51F0E" w:rsidRDefault="00000000">
      <w:pPr>
        <w:spacing w:line="360" w:lineRule="auto"/>
        <w:jc w:val="center"/>
        <w:textAlignment w:val="center"/>
      </w:pPr>
      <w:r>
        <w:object w:dxaOrig="1231" w:dyaOrig="543" w14:anchorId="55D9DC30">
          <v:shape id="_x0000_i1063" type="#_x0000_t75" alt="eqId8b9d896d7ac00f84ca25646fac329843" style="width:61.8pt;height:27pt" o:ole="">
            <v:imagedata r:id="rId93" o:title="eqId8b9d896d7ac00f84ca25646fac329843"/>
          </v:shape>
          <o:OLEObject Type="Embed" ProgID="Equation.DSMT4" ShapeID="_x0000_i1063" DrawAspect="Content" ObjectID="_1783187502" r:id="rId94"/>
        </w:object>
      </w:r>
    </w:p>
    <w:p w14:paraId="14A54630" w14:textId="77777777" w:rsidR="00C51F0E" w:rsidRDefault="00000000">
      <w:pPr>
        <w:spacing w:line="360" w:lineRule="auto"/>
        <w:jc w:val="left"/>
        <w:textAlignment w:val="center"/>
      </w:pPr>
      <w:r>
        <w:t>滑动变阻器接入电路的电阻一定大于</w:t>
      </w:r>
    </w:p>
    <w:p w14:paraId="23826952" w14:textId="77777777" w:rsidR="00C51F0E" w:rsidRDefault="00000000">
      <w:pPr>
        <w:spacing w:line="360" w:lineRule="auto"/>
        <w:jc w:val="center"/>
        <w:textAlignment w:val="center"/>
      </w:pPr>
      <w:r>
        <w:object w:dxaOrig="2076" w:dyaOrig="563" w14:anchorId="21E0F0FC">
          <v:shape id="_x0000_i1064" type="#_x0000_t75" alt="eqIddf6233d8eb7fa97d58eecf8f2e089b39" style="width:103.8pt;height:28.2pt" o:ole="">
            <v:imagedata r:id="rId95" o:title="eqIddf6233d8eb7fa97d58eecf8f2e089b39"/>
          </v:shape>
          <o:OLEObject Type="Embed" ProgID="Equation.DSMT4" ShapeID="_x0000_i1064" DrawAspect="Content" ObjectID="_1783187503" r:id="rId96"/>
        </w:object>
      </w:r>
    </w:p>
    <w:p w14:paraId="5D0F2603" w14:textId="77777777" w:rsidR="00C51F0E" w:rsidRDefault="00000000">
      <w:pPr>
        <w:spacing w:line="360" w:lineRule="auto"/>
        <w:jc w:val="left"/>
        <w:textAlignment w:val="center"/>
      </w:pPr>
      <w:r>
        <w:t>即滑动变阻器接入电路中的电阻范围应是</w:t>
      </w:r>
      <w:r>
        <w:object w:dxaOrig="1390" w:dyaOrig="318" w14:anchorId="4D89BB54">
          <v:shape id="_x0000_i1065" type="#_x0000_t75" alt="eqIdcfd78aa224097a801fb24ce794835410" style="width:69.6pt;height:16.2pt" o:ole="">
            <v:imagedata r:id="rId97" o:title="eqIdcfd78aa224097a801fb24ce794835410"/>
          </v:shape>
          <o:OLEObject Type="Embed" ProgID="Equation.DSMT4" ShapeID="_x0000_i1065" DrawAspect="Content" ObjectID="_1783187504" r:id="rId98"/>
        </w:object>
      </w:r>
      <w:r>
        <w:t>。综上，</w:t>
      </w:r>
      <w:r>
        <w:t>ABD</w:t>
      </w:r>
      <w:r>
        <w:t>不符合题意，</w:t>
      </w:r>
      <w:r>
        <w:t>C</w:t>
      </w:r>
      <w:r>
        <w:t>符合题意。</w:t>
      </w:r>
    </w:p>
    <w:p w14:paraId="293215E9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17F56CD" w14:textId="77777777" w:rsidR="00C51F0E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B</w:t>
      </w:r>
    </w:p>
    <w:p w14:paraId="0D31B112" w14:textId="77777777" w:rsidR="00C51F0E" w:rsidRDefault="00000000">
      <w:pPr>
        <w:spacing w:line="360" w:lineRule="auto"/>
        <w:jc w:val="left"/>
        <w:textAlignment w:val="center"/>
      </w:pPr>
      <w:r>
        <w:t>【详解】正放时，水柱为标准的圆柱体，根据此时水对瓶底的压强为</w:t>
      </w:r>
      <w:r>
        <w:t>900Pa</w:t>
      </w:r>
      <w:r>
        <w:t>，根据</w:t>
      </w:r>
      <w:r>
        <w:object w:dxaOrig="898" w:dyaOrig="334" w14:anchorId="37E45FCE">
          <v:shape id="_x0000_i1066" type="#_x0000_t75" alt="eqId4c1395f97958b8dea673fed007f5220a" style="width:45pt;height:16.8pt" o:ole="">
            <v:imagedata r:id="rId99" o:title="eqId4c1395f97958b8dea673fed007f5220a"/>
          </v:shape>
          <o:OLEObject Type="Embed" ProgID="Equation.DSMT4" ShapeID="_x0000_i1066" DrawAspect="Content" ObjectID="_1783187505" r:id="rId100"/>
        </w:object>
      </w:r>
      <w:r>
        <w:t>求得水柱高度</w:t>
      </w:r>
    </w:p>
    <w:p w14:paraId="4662B4AA" w14:textId="77777777" w:rsidR="00C51F0E" w:rsidRDefault="00000000">
      <w:pPr>
        <w:spacing w:line="360" w:lineRule="auto"/>
        <w:jc w:val="center"/>
        <w:textAlignment w:val="center"/>
      </w:pPr>
      <w:r>
        <w:object w:dxaOrig="4294" w:dyaOrig="612" w14:anchorId="4F3C36F4">
          <v:shape id="_x0000_i1067" type="#_x0000_t75" alt="eqId7a50fbf8bf34de63699c9df1257995f1" style="width:214.8pt;height:30.6pt" o:ole="">
            <v:imagedata r:id="rId101" o:title="eqId7a50fbf8bf34de63699c9df1257995f1"/>
          </v:shape>
          <o:OLEObject Type="Embed" ProgID="Equation.DSMT4" ShapeID="_x0000_i1067" DrawAspect="Content" ObjectID="_1783187506" r:id="rId102"/>
        </w:object>
      </w:r>
    </w:p>
    <w:p w14:paraId="53B9BAC8" w14:textId="77777777" w:rsidR="00C51F0E" w:rsidRDefault="00000000">
      <w:pPr>
        <w:spacing w:line="360" w:lineRule="auto"/>
        <w:jc w:val="left"/>
        <w:textAlignment w:val="center"/>
      </w:pPr>
      <w:r>
        <w:t>水的质量为</w:t>
      </w:r>
      <w:r>
        <w:t>0.3kg</w:t>
      </w:r>
      <w:r>
        <w:t>，由此可知每</w:t>
      </w:r>
      <w:r>
        <w:t>0.1kg</w:t>
      </w:r>
      <w:r>
        <w:t>水占圆柱体部分</w:t>
      </w:r>
      <w:r>
        <w:t>3cm</w:t>
      </w:r>
      <w:r>
        <w:t>高度。</w:t>
      </w:r>
    </w:p>
    <w:p w14:paraId="173F64B9" w14:textId="77777777" w:rsidR="00C51F0E" w:rsidRDefault="00000000">
      <w:pPr>
        <w:spacing w:line="360" w:lineRule="auto"/>
        <w:jc w:val="left"/>
        <w:textAlignment w:val="center"/>
      </w:pPr>
      <w:r>
        <w:t>将玻璃瓶倒放在水平面上时，水对玻璃瓶盖的压强为</w:t>
      </w:r>
      <w:r>
        <w:t>1400Pa</w:t>
      </w:r>
      <w:r>
        <w:t>，根据</w:t>
      </w:r>
      <w:r>
        <w:object w:dxaOrig="898" w:dyaOrig="334" w14:anchorId="541515AB">
          <v:shape id="_x0000_i1068" type="#_x0000_t75" alt="eqId4c1395f97958b8dea673fed007f5220a" style="width:45pt;height:16.8pt" o:ole="">
            <v:imagedata r:id="rId99" o:title="eqId4c1395f97958b8dea673fed007f5220a"/>
          </v:shape>
          <o:OLEObject Type="Embed" ProgID="Equation.DSMT4" ShapeID="_x0000_i1068" DrawAspect="Content" ObjectID="_1783187507" r:id="rId103"/>
        </w:object>
      </w:r>
      <w:r>
        <w:t>求得水深度</w:t>
      </w:r>
    </w:p>
    <w:p w14:paraId="7607CD6B" w14:textId="77777777" w:rsidR="00C51F0E" w:rsidRDefault="00000000">
      <w:pPr>
        <w:spacing w:line="360" w:lineRule="auto"/>
        <w:jc w:val="center"/>
        <w:textAlignment w:val="center"/>
      </w:pPr>
      <w:r>
        <w:object w:dxaOrig="4136" w:dyaOrig="612" w14:anchorId="47ED1198">
          <v:shape id="_x0000_i1069" type="#_x0000_t75" alt="eqId648cba3a1b124aef0bc9d19be78700a2" style="width:207pt;height:30.6pt" o:ole="">
            <v:imagedata r:id="rId104" o:title="eqId648cba3a1b124aef0bc9d19be78700a2"/>
          </v:shape>
          <o:OLEObject Type="Embed" ProgID="Equation.DSMT4" ShapeID="_x0000_i1069" DrawAspect="Content" ObjectID="_1783187508" r:id="rId105"/>
        </w:object>
      </w:r>
    </w:p>
    <w:p w14:paraId="24607543" w14:textId="77777777" w:rsidR="00C51F0E" w:rsidRDefault="00000000">
      <w:pPr>
        <w:spacing w:line="360" w:lineRule="auto"/>
        <w:jc w:val="left"/>
        <w:textAlignment w:val="center"/>
      </w:pPr>
      <w:r>
        <w:t>瓶子总高</w:t>
      </w:r>
      <w:r>
        <w:t>20cm</w:t>
      </w:r>
      <w:r>
        <w:t>，上方空心部分高度</w:t>
      </w:r>
      <w:r>
        <w:t>6cm</w:t>
      </w:r>
      <w:r>
        <w:t>，装满水需要</w:t>
      </w:r>
      <w:r>
        <w:t>0.2kg</w:t>
      </w:r>
      <w:r>
        <w:t>，由此可知整个瓶子装满水的质量为</w:t>
      </w:r>
      <w:r>
        <w:t>0.5kg</w:t>
      </w:r>
      <w:r>
        <w:t>，瓶子的容积</w:t>
      </w:r>
    </w:p>
    <w:p w14:paraId="237F5AB1" w14:textId="77777777" w:rsidR="00C51F0E" w:rsidRDefault="00000000">
      <w:pPr>
        <w:spacing w:line="360" w:lineRule="auto"/>
        <w:jc w:val="center"/>
        <w:textAlignment w:val="center"/>
      </w:pPr>
      <w:r>
        <w:object w:dxaOrig="2816" w:dyaOrig="612" w14:anchorId="6CC8D134">
          <v:shape id="_x0000_i1070" type="#_x0000_t75" alt="eqIda64cd8d319bf6fea0c5280c306cb6587" style="width:141pt;height:30.6pt" o:ole="">
            <v:imagedata r:id="rId106" o:title="eqIda64cd8d319bf6fea0c5280c306cb6587"/>
          </v:shape>
          <o:OLEObject Type="Embed" ProgID="Equation.DSMT4" ShapeID="_x0000_i1070" DrawAspect="Content" ObjectID="_1783187509" r:id="rId107"/>
        </w:object>
      </w:r>
    </w:p>
    <w:p w14:paraId="67C6F97C" w14:textId="77777777" w:rsidR="00C51F0E" w:rsidRDefault="00000000">
      <w:pPr>
        <w:spacing w:line="360" w:lineRule="auto"/>
        <w:jc w:val="left"/>
        <w:textAlignment w:val="center"/>
      </w:pPr>
      <w:r>
        <w:t>则装满酒精质量为</w:t>
      </w:r>
    </w:p>
    <w:p w14:paraId="575E0B4C" w14:textId="77777777" w:rsidR="00C51F0E" w:rsidRDefault="00000000">
      <w:pPr>
        <w:spacing w:line="360" w:lineRule="auto"/>
        <w:jc w:val="center"/>
        <w:textAlignment w:val="center"/>
      </w:pPr>
      <w:r>
        <w:object w:dxaOrig="4136" w:dyaOrig="338" w14:anchorId="6F0EA1B0">
          <v:shape id="_x0000_i1071" type="#_x0000_t75" alt="eqIdc7a80fffbd7d317a2b95b6deb92fbd12" style="width:207pt;height:16.8pt" o:ole="">
            <v:imagedata r:id="rId108" o:title="eqIdc7a80fffbd7d317a2b95b6deb92fbd12"/>
          </v:shape>
          <o:OLEObject Type="Embed" ProgID="Equation.DSMT4" ShapeID="_x0000_i1071" DrawAspect="Content" ObjectID="_1783187510" r:id="rId109"/>
        </w:object>
      </w:r>
    </w:p>
    <w:p w14:paraId="4DE4491C" w14:textId="77777777" w:rsidR="00C51F0E" w:rsidRDefault="00000000">
      <w:pPr>
        <w:spacing w:line="360" w:lineRule="auto"/>
        <w:jc w:val="left"/>
        <w:textAlignment w:val="center"/>
      </w:pPr>
      <w:r>
        <w:t>故</w:t>
      </w:r>
      <w:r>
        <w:t>ACD</w:t>
      </w:r>
      <w:r>
        <w:t>不符合题意，</w:t>
      </w:r>
      <w:r>
        <w:t>B</w:t>
      </w:r>
      <w:r>
        <w:t>符合题意。</w:t>
      </w:r>
    </w:p>
    <w:p w14:paraId="49D5A398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23F1D1B1" w14:textId="77777777" w:rsidR="00C51F0E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D</w:t>
      </w:r>
    </w:p>
    <w:p w14:paraId="0F06341E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【详解】由图可知，两个滑动变阻器并联，电压相等，开关</w:t>
      </w:r>
      <w:r>
        <w:t>S</w:t>
      </w:r>
      <w:r>
        <w:t>闭合后，甲、乙接入电路的电阻分别为</w:t>
      </w:r>
      <w:r>
        <w:object w:dxaOrig="299" w:dyaOrig="320" w14:anchorId="1F5DC910">
          <v:shape id="_x0000_i1072" type="#_x0000_t75" alt="eqId79629f997c1518e03fdf9c11eac3eab9" style="width:15pt;height:16.2pt" o:ole="">
            <v:imagedata r:id="rId22" o:title="eqId79629f997c1518e03fdf9c11eac3eab9"/>
          </v:shape>
          <o:OLEObject Type="Embed" ProgID="Equation.DSMT4" ShapeID="_x0000_i1072" DrawAspect="Content" ObjectID="_1783187511" r:id="rId110"/>
        </w:object>
      </w:r>
      <w:r>
        <w:t>、</w:t>
      </w:r>
      <w:r>
        <w:object w:dxaOrig="299" w:dyaOrig="320" w14:anchorId="6BF7227B">
          <v:shape id="_x0000_i1073" type="#_x0000_t75" alt="eqId23d4567adc831a4574e02cf7758b70d5" style="width:15pt;height:16.2pt" o:ole="">
            <v:imagedata r:id="rId24" o:title="eqId23d4567adc831a4574e02cf7758b70d5"/>
          </v:shape>
          <o:OLEObject Type="Embed" ProgID="Equation.DSMT4" ShapeID="_x0000_i1073" DrawAspect="Content" ObjectID="_1783187512" r:id="rId111"/>
        </w:object>
      </w:r>
      <w:r>
        <w:t>，此时电路的总功率为</w:t>
      </w:r>
      <w:r>
        <w:object w:dxaOrig="229" w:dyaOrig="316" w14:anchorId="02F2C751">
          <v:shape id="_x0000_i1074" type="#_x0000_t75" alt="eqIdbf9f50605db5d5f8f3a01ee8e474a112" style="width:11.4pt;height:15.6pt;mso-position-horizontal-relative:page;mso-position-vertical-relative:page" o:ole="">
            <v:imagedata r:id="rId26" o:title="eqIdbf9f50605db5d5f8f3a01ee8e474a112"/>
          </v:shape>
          <o:OLEObject Type="Embed" ProgID="Equation.DSMT4" ShapeID="_x0000_i1074" DrawAspect="Content" ObjectID="_1783187513" r:id="rId112"/>
        </w:object>
      </w:r>
      <w:r>
        <w:t>，则有</w:t>
      </w:r>
    </w:p>
    <w:p w14:paraId="7C0A1AF1" w14:textId="77777777" w:rsidR="00C51F0E" w:rsidRDefault="00000000">
      <w:pPr>
        <w:spacing w:line="360" w:lineRule="auto"/>
        <w:jc w:val="center"/>
        <w:textAlignment w:val="center"/>
      </w:pPr>
      <w:r>
        <w:object w:dxaOrig="1214" w:dyaOrig="654" w14:anchorId="36D52101">
          <v:shape id="_x0000_i1075" type="#_x0000_t75" alt="eqId26e059fb3387bdb6bddf3a57a2a11dcd" style="width:60.6pt;height:33pt" o:ole="">
            <v:imagedata r:id="rId113" o:title="eqId26e059fb3387bdb6bddf3a57a2a11dcd"/>
          </v:shape>
          <o:OLEObject Type="Embed" ProgID="Equation.DSMT4" ShapeID="_x0000_i1075" DrawAspect="Content" ObjectID="_1783187514" r:id="rId114"/>
        </w:object>
      </w:r>
    </w:p>
    <w:p w14:paraId="2AB88AA9" w14:textId="77777777" w:rsidR="00C51F0E" w:rsidRDefault="00000000">
      <w:pPr>
        <w:spacing w:line="360" w:lineRule="auto"/>
        <w:jc w:val="left"/>
        <w:textAlignment w:val="center"/>
      </w:pPr>
      <w:r>
        <w:t>若将甲接入电路的阻值增大</w:t>
      </w:r>
      <w:r>
        <w:t>10Ω</w:t>
      </w:r>
      <w:r>
        <w:t>，乙接入电路的阻值减小</w:t>
      </w:r>
      <w:r>
        <w:t>10Ω</w:t>
      </w:r>
      <w:r>
        <w:t>，电路的总功率仍为</w:t>
      </w:r>
      <w:r>
        <w:object w:dxaOrig="229" w:dyaOrig="316" w14:anchorId="295FEE25">
          <v:shape id="_x0000_i1076" type="#_x0000_t75" alt="eqIdbf9f50605db5d5f8f3a01ee8e474a112" style="width:11.4pt;height:15.6pt;mso-position-horizontal-relative:page;mso-position-vertical-relative:page" o:ole="">
            <v:imagedata r:id="rId26" o:title="eqIdbf9f50605db5d5f8f3a01ee8e474a112"/>
          </v:shape>
          <o:OLEObject Type="Embed" ProgID="Equation.DSMT4" ShapeID="_x0000_i1076" DrawAspect="Content" ObjectID="_1783187515" r:id="rId115"/>
        </w:object>
      </w:r>
      <w:r>
        <w:t>，则有</w:t>
      </w:r>
    </w:p>
    <w:p w14:paraId="04AC39A8" w14:textId="77777777" w:rsidR="00C51F0E" w:rsidRDefault="00000000">
      <w:pPr>
        <w:spacing w:line="360" w:lineRule="auto"/>
        <w:jc w:val="center"/>
        <w:textAlignment w:val="center"/>
      </w:pPr>
      <w:r>
        <w:object w:dxaOrig="2288" w:dyaOrig="653" w14:anchorId="603FD68F">
          <v:shape id="_x0000_i1077" type="#_x0000_t75" alt="eqId312cea9ad9407fa108b4ccaa9f597e19" style="width:114.6pt;height:32.4pt" o:ole="">
            <v:imagedata r:id="rId116" o:title="eqId312cea9ad9407fa108b4ccaa9f597e19"/>
          </v:shape>
          <o:OLEObject Type="Embed" ProgID="Equation.DSMT4" ShapeID="_x0000_i1077" DrawAspect="Content" ObjectID="_1783187516" r:id="rId117"/>
        </w:object>
      </w:r>
    </w:p>
    <w:p w14:paraId="5E2CA7B7" w14:textId="77777777" w:rsidR="00C51F0E" w:rsidRDefault="00000000">
      <w:pPr>
        <w:spacing w:line="360" w:lineRule="auto"/>
        <w:jc w:val="left"/>
        <w:textAlignment w:val="center"/>
      </w:pPr>
      <w:r>
        <w:t>即</w:t>
      </w:r>
    </w:p>
    <w:p w14:paraId="722AEE78" w14:textId="77777777" w:rsidR="00C51F0E" w:rsidRDefault="00000000">
      <w:pPr>
        <w:spacing w:line="360" w:lineRule="auto"/>
        <w:jc w:val="center"/>
        <w:textAlignment w:val="center"/>
      </w:pPr>
      <w:r>
        <w:object w:dxaOrig="2869" w:dyaOrig="653" w14:anchorId="0C1712FB">
          <v:shape id="_x0000_i1078" type="#_x0000_t75" alt="eqId731e0688711afbc10541b77dacc4e1fb" style="width:143.4pt;height:32.4pt" o:ole="">
            <v:imagedata r:id="rId118" o:title="eqId731e0688711afbc10541b77dacc4e1fb"/>
          </v:shape>
          <o:OLEObject Type="Embed" ProgID="Equation.DSMT4" ShapeID="_x0000_i1078" DrawAspect="Content" ObjectID="_1783187517" r:id="rId119"/>
        </w:object>
      </w:r>
    </w:p>
    <w:p w14:paraId="740B6D5F" w14:textId="77777777" w:rsidR="00C51F0E" w:rsidRDefault="00000000">
      <w:pPr>
        <w:spacing w:line="360" w:lineRule="auto"/>
        <w:jc w:val="left"/>
        <w:textAlignment w:val="center"/>
      </w:pPr>
      <w:r>
        <w:t>解得</w:t>
      </w:r>
    </w:p>
    <w:p w14:paraId="756FD869" w14:textId="77777777" w:rsidR="00C51F0E" w:rsidRDefault="00000000">
      <w:pPr>
        <w:spacing w:line="360" w:lineRule="auto"/>
        <w:jc w:val="center"/>
        <w:textAlignment w:val="center"/>
      </w:pPr>
      <w:r>
        <w:object w:dxaOrig="1319" w:dyaOrig="317" w14:anchorId="6C3FD14A">
          <v:shape id="_x0000_i1079" type="#_x0000_t75" alt="eqId4d859d1f795fe70163d5b92550993ce6" style="width:66pt;height:15.6pt" o:ole="">
            <v:imagedata r:id="rId120" o:title="eqId4d859d1f795fe70163d5b92550993ce6"/>
          </v:shape>
          <o:OLEObject Type="Embed" ProgID="Equation.DSMT4" ShapeID="_x0000_i1079" DrawAspect="Content" ObjectID="_1783187518" r:id="rId121"/>
        </w:object>
      </w:r>
    </w:p>
    <w:p w14:paraId="5ECE1A92" w14:textId="77777777" w:rsidR="00C51F0E" w:rsidRDefault="00000000">
      <w:pPr>
        <w:spacing w:line="360" w:lineRule="auto"/>
        <w:jc w:val="left"/>
        <w:textAlignment w:val="center"/>
      </w:pPr>
      <w:r>
        <w:t>即</w:t>
      </w:r>
    </w:p>
    <w:p w14:paraId="23DE3892" w14:textId="77777777" w:rsidR="00C51F0E" w:rsidRDefault="00000000">
      <w:pPr>
        <w:spacing w:line="360" w:lineRule="auto"/>
        <w:jc w:val="center"/>
        <w:textAlignment w:val="center"/>
      </w:pPr>
      <w:r>
        <w:object w:dxaOrig="756" w:dyaOrig="317" w14:anchorId="674D073B">
          <v:shape id="_x0000_i1080" type="#_x0000_t75" alt="eqIddd7c2955ed69c621744832c73a93d82f" style="width:37.8pt;height:15.6pt" o:ole="">
            <v:imagedata r:id="rId122" o:title="eqIddd7c2955ed69c621744832c73a93d82f"/>
          </v:shape>
          <o:OLEObject Type="Embed" ProgID="Equation.DSMT4" ShapeID="_x0000_i1080" DrawAspect="Content" ObjectID="_1783187519" r:id="rId123"/>
        </w:object>
      </w:r>
    </w:p>
    <w:p w14:paraId="1F2CF13D" w14:textId="77777777" w:rsidR="00C51F0E" w:rsidRDefault="00000000">
      <w:pPr>
        <w:spacing w:line="360" w:lineRule="auto"/>
        <w:jc w:val="left"/>
        <w:textAlignment w:val="center"/>
      </w:pPr>
      <w:r>
        <w:t>若将甲接入电路的阻值增大</w:t>
      </w:r>
      <w:r>
        <w:t>6Ω</w:t>
      </w:r>
      <w:r>
        <w:t>，乙接入电路的阻值减小</w:t>
      </w:r>
      <w:r>
        <w:t>6Ω</w:t>
      </w:r>
      <w:r>
        <w:t>，即</w:t>
      </w:r>
    </w:p>
    <w:p w14:paraId="1A2F6D7B" w14:textId="77777777" w:rsidR="00C51F0E" w:rsidRDefault="00000000">
      <w:pPr>
        <w:spacing w:line="360" w:lineRule="auto"/>
        <w:jc w:val="center"/>
        <w:textAlignment w:val="center"/>
      </w:pPr>
      <w:r>
        <w:object w:dxaOrig="7339" w:dyaOrig="350" w14:anchorId="111B4C4F">
          <v:shape id="_x0000_i1081" type="#_x0000_t75" alt="eqId2a57824c7f3e453fe9e20fd0b3227ee9" style="width:367.2pt;height:17.4pt" o:ole="">
            <v:imagedata r:id="rId124" o:title="eqId2a57824c7f3e453fe9e20fd0b3227ee9"/>
          </v:shape>
          <o:OLEObject Type="Embed" ProgID="Equation.DSMT4" ShapeID="_x0000_i1081" DrawAspect="Content" ObjectID="_1783187520" r:id="rId125"/>
        </w:object>
      </w:r>
    </w:p>
    <w:p w14:paraId="2887C3A1" w14:textId="77777777" w:rsidR="00C51F0E" w:rsidRDefault="00000000">
      <w:pPr>
        <w:spacing w:line="360" w:lineRule="auto"/>
        <w:jc w:val="left"/>
        <w:textAlignment w:val="center"/>
      </w:pPr>
      <w:r>
        <w:t>则此时甲的电阻大于乙的电阻，根据</w:t>
      </w:r>
      <w:r>
        <w:object w:dxaOrig="792" w:dyaOrig="655" w14:anchorId="5F4B3F6D">
          <v:shape id="_x0000_i1082" type="#_x0000_t75" alt="eqIdbae383e4223ac84a529ef976ebd5f1ba" style="width:39.6pt;height:33pt" o:ole="">
            <v:imagedata r:id="rId126" o:title="eqIdbae383e4223ac84a529ef976ebd5f1ba"/>
          </v:shape>
          <o:OLEObject Type="Embed" ProgID="Equation.DSMT4" ShapeID="_x0000_i1082" DrawAspect="Content" ObjectID="_1783187521" r:id="rId127"/>
        </w:object>
      </w:r>
      <w:r>
        <w:t>可知，并联电压相同，甲的电功率小于乙的电功率，即</w:t>
      </w:r>
    </w:p>
    <w:p w14:paraId="7B68B6F3" w14:textId="77777777" w:rsidR="00C51F0E" w:rsidRDefault="00000000">
      <w:pPr>
        <w:spacing w:line="360" w:lineRule="auto"/>
        <w:jc w:val="center"/>
        <w:textAlignment w:val="center"/>
      </w:pPr>
      <w:r>
        <w:object w:dxaOrig="704" w:dyaOrig="320" w14:anchorId="64CD126F">
          <v:shape id="_x0000_i1083" type="#_x0000_t75" alt="eqId3f80eeefb4a47c9dfa15d21115c6a36d" style="width:35.4pt;height:16.2pt" o:ole="">
            <v:imagedata r:id="rId128" o:title="eqId3f80eeefb4a47c9dfa15d21115c6a36d"/>
          </v:shape>
          <o:OLEObject Type="Embed" ProgID="Equation.DSMT4" ShapeID="_x0000_i1083" DrawAspect="Content" ObjectID="_1783187522" r:id="rId129"/>
        </w:object>
      </w:r>
    </w:p>
    <w:p w14:paraId="7B3F82B5" w14:textId="77777777" w:rsidR="00C51F0E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符合题意，</w:t>
      </w:r>
      <w:r>
        <w:t>ABC</w:t>
      </w:r>
      <w:r>
        <w:t>不符合题意。</w:t>
      </w:r>
    </w:p>
    <w:p w14:paraId="4E865276" w14:textId="77777777" w:rsidR="00C51F0E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12166AB0" w14:textId="77777777" w:rsidR="00C51F0E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</w:t>
      </w:r>
      <w:r>
        <w:t>低温</w:t>
      </w:r>
      <w:r>
        <w:t xml:space="preserve">     </w:t>
      </w:r>
      <w:r>
        <w:t>煤油</w:t>
      </w:r>
      <w:r>
        <w:t xml:space="preserve">     </w:t>
      </w:r>
      <w:r>
        <w:t>气</w:t>
      </w:r>
      <w:r>
        <w:t xml:space="preserve">     </w:t>
      </w:r>
      <w:r>
        <w:t>大于</w:t>
      </w:r>
      <w:r>
        <w:t xml:space="preserve">     </w:t>
      </w:r>
      <w:r>
        <w:t>具有</w:t>
      </w:r>
      <w:r>
        <w:t xml:space="preserve">     1.4×10</w:t>
      </w:r>
      <w:r>
        <w:rPr>
          <w:vertAlign w:val="superscript"/>
        </w:rPr>
        <w:t>11</w:t>
      </w:r>
    </w:p>
    <w:p w14:paraId="0107920C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长征</w:t>
      </w:r>
      <w:proofErr w:type="gramStart"/>
      <w:r>
        <w:t>五号遥八运载火箭</w:t>
      </w:r>
      <w:proofErr w:type="gramEnd"/>
      <w:r>
        <w:t>的燃料为煤油、液态氢和液态氧，因为液态氢和液态氧的沸点较低，所以发射前加注燃料时，应在低温环境中进行。</w:t>
      </w:r>
    </w:p>
    <w:p w14:paraId="1A7A7B00" w14:textId="77777777" w:rsidR="00C51F0E" w:rsidRDefault="00000000">
      <w:pPr>
        <w:spacing w:line="360" w:lineRule="auto"/>
        <w:jc w:val="left"/>
        <w:textAlignment w:val="center"/>
      </w:pPr>
      <w:r>
        <w:t>[2]</w:t>
      </w:r>
      <w:r>
        <w:t>为防止燃料汽化导致燃料贮箱内气压过高，应先加注沸点较高的煤油。</w:t>
      </w:r>
    </w:p>
    <w:p w14:paraId="67CD8205" w14:textId="77777777" w:rsidR="00C51F0E" w:rsidRDefault="00000000">
      <w:pPr>
        <w:spacing w:line="360" w:lineRule="auto"/>
        <w:jc w:val="left"/>
        <w:textAlignment w:val="center"/>
      </w:pPr>
      <w:r>
        <w:t>[3]</w:t>
      </w:r>
      <w:r>
        <w:t>气态的氢温度相对较高，温度越高，分子无规则运动越剧烈，因此氢在</w:t>
      </w:r>
      <w:proofErr w:type="gramStart"/>
      <w:r>
        <w:t>气态时氢分子</w:t>
      </w:r>
      <w:proofErr w:type="gramEnd"/>
      <w:r>
        <w:t>无规则运动更剧烈。</w:t>
      </w:r>
    </w:p>
    <w:p w14:paraId="5201E90C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</w:t>
      </w:r>
      <w:r>
        <w:t>[4]</w:t>
      </w:r>
      <w:r>
        <w:t>火箭加速升空时，嫦娥六号探测器的质量不变，速度变大，动能变大，高度增加，重力势能变大，因机械能等于动能与重力势能之和，所以机械能的增加量大于其动能的增加量。</w:t>
      </w:r>
    </w:p>
    <w:p w14:paraId="2E5650D2" w14:textId="77777777" w:rsidR="00C51F0E" w:rsidRDefault="00000000">
      <w:pPr>
        <w:spacing w:line="360" w:lineRule="auto"/>
        <w:jc w:val="left"/>
        <w:textAlignment w:val="center"/>
      </w:pPr>
      <w:r>
        <w:t>[5]</w:t>
      </w:r>
      <w:r>
        <w:t>惯性是物体本身的一种性质，一切物体都具有惯性，探测器在月球上也具有惯性。</w:t>
      </w:r>
    </w:p>
    <w:p w14:paraId="40674B80" w14:textId="77777777" w:rsidR="00C51F0E" w:rsidRDefault="00000000">
      <w:pPr>
        <w:spacing w:line="360" w:lineRule="auto"/>
        <w:jc w:val="left"/>
        <w:textAlignment w:val="center"/>
      </w:pPr>
      <w:r>
        <w:t>[6]</w:t>
      </w:r>
      <w:r>
        <w:t>质量为</w:t>
      </w:r>
      <w:r>
        <w:t>1t</w:t>
      </w:r>
      <w:r>
        <w:t>的</w:t>
      </w:r>
      <w:proofErr w:type="gramStart"/>
      <w:r>
        <w:t>氢完全</w:t>
      </w:r>
      <w:proofErr w:type="gramEnd"/>
      <w:r>
        <w:t>燃烧放出的热量为</w:t>
      </w:r>
    </w:p>
    <w:p w14:paraId="55C844B7" w14:textId="77777777" w:rsidR="00C51F0E" w:rsidRDefault="00000000">
      <w:pPr>
        <w:spacing w:line="360" w:lineRule="auto"/>
        <w:jc w:val="center"/>
        <w:textAlignment w:val="center"/>
      </w:pPr>
      <w:r>
        <w:object w:dxaOrig="3942" w:dyaOrig="350" w14:anchorId="2A49245C">
          <v:shape id="_x0000_i1084" type="#_x0000_t75" alt="eqIdf132ceb83de24e76b5177cdfdb56e2b2" style="width:197.4pt;height:17.4pt" o:ole="">
            <v:imagedata r:id="rId130" o:title="eqIdf132ceb83de24e76b5177cdfdb56e2b2"/>
          </v:shape>
          <o:OLEObject Type="Embed" ProgID="Equation.DSMT4" ShapeID="_x0000_i1084" DrawAspect="Content" ObjectID="_1783187523" r:id="rId131"/>
        </w:object>
      </w:r>
    </w:p>
    <w:p w14:paraId="7F010ACD" w14:textId="77777777" w:rsidR="00C51F0E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不等</w:t>
      </w:r>
      <w:r>
        <w:t xml:space="preserve">     </w:t>
      </w:r>
      <w:r>
        <w:t>反射</w:t>
      </w:r>
      <w:r>
        <w:t xml:space="preserve">     </w:t>
      </w:r>
      <w:r>
        <w:t>不变</w:t>
      </w:r>
      <w:r>
        <w:t xml:space="preserve">     </w:t>
      </w:r>
      <w:r>
        <w:t>小于</w:t>
      </w:r>
      <w:r>
        <w:t xml:space="preserve">     3×10</w:t>
      </w:r>
      <w:r>
        <w:rPr>
          <w:vertAlign w:val="superscript"/>
        </w:rPr>
        <w:t>5</w:t>
      </w:r>
      <w:r>
        <w:t xml:space="preserve">     1000</w:t>
      </w:r>
    </w:p>
    <w:p w14:paraId="66085102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声音在不同介质中传播速度不同，在水中的传播速度比在空气中快。</w:t>
      </w:r>
    </w:p>
    <w:p w14:paraId="6818A15A" w14:textId="77777777" w:rsidR="00C51F0E" w:rsidRDefault="00000000">
      <w:pPr>
        <w:spacing w:line="360" w:lineRule="auto"/>
        <w:jc w:val="left"/>
        <w:textAlignment w:val="center"/>
      </w:pPr>
      <w:r>
        <w:t>[2]</w:t>
      </w:r>
      <w:r>
        <w:t>水中的倒影属于平面镜成像现象，利用了光的反射。</w:t>
      </w:r>
    </w:p>
    <w:p w14:paraId="13F2DB8E" w14:textId="77777777" w:rsidR="00C51F0E" w:rsidRDefault="00000000">
      <w:pPr>
        <w:spacing w:line="360" w:lineRule="auto"/>
        <w:jc w:val="left"/>
        <w:textAlignment w:val="center"/>
      </w:pPr>
      <w:r>
        <w:t>[3]</w:t>
      </w:r>
      <w:r>
        <w:t>平面镜成像中像与</w:t>
      </w:r>
      <w:proofErr w:type="gramStart"/>
      <w:r>
        <w:t>物大小</w:t>
      </w:r>
      <w:proofErr w:type="gramEnd"/>
      <w:r>
        <w:t>相等，游船逐渐靠近雪峰时，雪峰的大小不变，其倒影的大小也不变。</w:t>
      </w:r>
    </w:p>
    <w:p w14:paraId="66DD929A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4]</w:t>
      </w:r>
      <w:r>
        <w:t>大气压随高度的增加而降低，因为天池湖面的海拔约为</w:t>
      </w:r>
      <w:r>
        <w:t>1900m</w:t>
      </w:r>
      <w:r>
        <w:t>，所以天池湖面上的气压小于</w:t>
      </w:r>
      <w:proofErr w:type="gramStart"/>
      <w:r>
        <w:t>一</w:t>
      </w:r>
      <w:proofErr w:type="gramEnd"/>
      <w:r>
        <w:t>标准大气压。</w:t>
      </w:r>
    </w:p>
    <w:p w14:paraId="5D4E0ABD" w14:textId="77777777" w:rsidR="00C51F0E" w:rsidRDefault="00000000">
      <w:pPr>
        <w:spacing w:line="360" w:lineRule="auto"/>
        <w:jc w:val="left"/>
        <w:textAlignment w:val="center"/>
      </w:pPr>
      <w:r>
        <w:t>[5]</w:t>
      </w:r>
      <w:r>
        <w:t>整个上行过程中，缆车对该游客做的功等于克服游客重力做的功，即</w:t>
      </w:r>
    </w:p>
    <w:p w14:paraId="15FEEAFA" w14:textId="77777777" w:rsidR="00C51F0E" w:rsidRDefault="00000000">
      <w:pPr>
        <w:spacing w:line="360" w:lineRule="auto"/>
        <w:jc w:val="center"/>
        <w:textAlignment w:val="center"/>
      </w:pPr>
      <w:r>
        <w:object w:dxaOrig="4259" w:dyaOrig="317" w14:anchorId="5304B6CF">
          <v:shape id="_x0000_i1085" type="#_x0000_t75" alt="eqId15c57ba7289b0ee138aa9f4b20da48e2" style="width:213pt;height:15.6pt" o:ole="">
            <v:imagedata r:id="rId132" o:title="eqId15c57ba7289b0ee138aa9f4b20da48e2"/>
          </v:shape>
          <o:OLEObject Type="Embed" ProgID="Equation.DSMT4" ShapeID="_x0000_i1085" DrawAspect="Content" ObjectID="_1783187524" r:id="rId133"/>
        </w:object>
      </w:r>
    </w:p>
    <w:p w14:paraId="6F892507" w14:textId="77777777" w:rsidR="00C51F0E" w:rsidRDefault="00000000">
      <w:pPr>
        <w:spacing w:line="360" w:lineRule="auto"/>
        <w:jc w:val="left"/>
        <w:textAlignment w:val="center"/>
      </w:pPr>
      <w:r>
        <w:t>[6]</w:t>
      </w:r>
      <w:r>
        <w:t>若缆车从起点到终点用时</w:t>
      </w:r>
      <w:r>
        <w:t>5min</w:t>
      </w:r>
      <w:r>
        <w:t>，则缆车对该游客做功的功率为</w:t>
      </w:r>
    </w:p>
    <w:p w14:paraId="7B5E5DD3" w14:textId="77777777" w:rsidR="00C51F0E" w:rsidRDefault="00000000">
      <w:pPr>
        <w:spacing w:line="360" w:lineRule="auto"/>
        <w:jc w:val="center"/>
        <w:textAlignment w:val="center"/>
      </w:pPr>
      <w:r>
        <w:object w:dxaOrig="2323" w:dyaOrig="581" w14:anchorId="76E617C9">
          <v:shape id="_x0000_i1086" type="#_x0000_t75" alt="eqIdf8e7164631f7e9964dd46e5333d1ec7b" style="width:116.4pt;height:28.8pt" o:ole="">
            <v:imagedata r:id="rId134" o:title="eqIdf8e7164631f7e9964dd46e5333d1ec7b"/>
          </v:shape>
          <o:OLEObject Type="Embed" ProgID="Equation.DSMT4" ShapeID="_x0000_i1086" DrawAspect="Content" ObjectID="_1783187525" r:id="rId135"/>
        </w:object>
      </w:r>
    </w:p>
    <w:p w14:paraId="6E425139" w14:textId="77777777" w:rsidR="00C51F0E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t>内能</w:t>
      </w:r>
      <w:r>
        <w:t xml:space="preserve">     </w:t>
      </w:r>
      <w:r>
        <w:t>增大</w:t>
      </w:r>
      <w:r>
        <w:t xml:space="preserve">     </w:t>
      </w:r>
      <w:r>
        <w:t>减小</w:t>
      </w:r>
      <w:r>
        <w:t xml:space="preserve">     2000     </w:t>
      </w:r>
      <w:r>
        <w:t>可能</w:t>
      </w:r>
      <w:r>
        <w:t xml:space="preserve">     2</w:t>
      </w:r>
    </w:p>
    <w:p w14:paraId="0132F55E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人运动时，消耗脂肪中的能量，转化为人体的内能，导致人体内能增大，温度升高。</w:t>
      </w:r>
    </w:p>
    <w:p w14:paraId="1AFBBBCA" w14:textId="77777777" w:rsidR="00C51F0E" w:rsidRDefault="00000000">
      <w:pPr>
        <w:spacing w:line="360" w:lineRule="auto"/>
        <w:jc w:val="left"/>
        <w:textAlignment w:val="center"/>
      </w:pPr>
      <w:r>
        <w:t>[2][3]</w:t>
      </w:r>
      <w:r>
        <w:t>人的体重不变，</w:t>
      </w:r>
      <w:proofErr w:type="gramStart"/>
      <w:r>
        <w:t>若体脂</w:t>
      </w:r>
      <w:proofErr w:type="gramEnd"/>
      <w:r>
        <w:t>率下降，肌肉占比变大，且肌肉密度比脂肪密度大，人体的密度会变大；由于肌肉比脂肪更容易导电，人体的电阻会减小。</w:t>
      </w:r>
    </w:p>
    <w:p w14:paraId="46600768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4][5]</w:t>
      </w:r>
      <w:r>
        <w:t>根据欧姆定律可得，小强的父亲两手之间的电阻为</w:t>
      </w:r>
    </w:p>
    <w:p w14:paraId="6D08E9A6" w14:textId="77777777" w:rsidR="00C51F0E" w:rsidRDefault="00000000">
      <w:pPr>
        <w:spacing w:line="360" w:lineRule="auto"/>
        <w:jc w:val="center"/>
        <w:textAlignment w:val="center"/>
      </w:pPr>
      <w:r>
        <w:object w:dxaOrig="2605" w:dyaOrig="548" w14:anchorId="742B6C22">
          <v:shape id="_x0000_i1087" type="#_x0000_t75" alt="eqId21e6354ec95c0572bd9a25aa77199367" style="width:130.2pt;height:27.6pt" o:ole="">
            <v:imagedata r:id="rId136" o:title="eqId21e6354ec95c0572bd9a25aa77199367"/>
          </v:shape>
          <o:OLEObject Type="Embed" ProgID="Equation.DSMT4" ShapeID="_x0000_i1087" DrawAspect="Content" ObjectID="_1783187526" r:id="rId137"/>
        </w:object>
      </w:r>
    </w:p>
    <w:p w14:paraId="09F864C4" w14:textId="77777777" w:rsidR="00C51F0E" w:rsidRDefault="00000000">
      <w:pPr>
        <w:spacing w:line="360" w:lineRule="auto"/>
        <w:jc w:val="left"/>
        <w:textAlignment w:val="center"/>
      </w:pPr>
      <w:r>
        <w:t>由于肌肉比脂肪更容易导电，人体腿部肌肉一般比手臂肌肉多，所以小强的父亲两手之间的电阻可能大于两脚之间的电阻。</w:t>
      </w:r>
    </w:p>
    <w:p w14:paraId="193E7691" w14:textId="77777777" w:rsidR="00C51F0E" w:rsidRDefault="00000000">
      <w:pPr>
        <w:spacing w:line="360" w:lineRule="auto"/>
        <w:jc w:val="left"/>
        <w:textAlignment w:val="center"/>
      </w:pPr>
      <w:r>
        <w:t>[6]</w:t>
      </w:r>
      <w:r>
        <w:t>增加的肌肉质量</w:t>
      </w:r>
    </w:p>
    <w:p w14:paraId="0C575778" w14:textId="77777777" w:rsidR="00C51F0E" w:rsidRDefault="00000000">
      <w:pPr>
        <w:spacing w:line="360" w:lineRule="auto"/>
        <w:jc w:val="center"/>
        <w:textAlignment w:val="center"/>
      </w:pPr>
      <w:r>
        <w:object w:dxaOrig="4083" w:dyaOrig="357" w14:anchorId="40E046C4">
          <v:shape id="_x0000_i1088" type="#_x0000_t75" alt="eqId27a65aa3ea8217fa0250bf3fdbb98568" style="width:204pt;height:18pt" o:ole="">
            <v:imagedata r:id="rId138" o:title="eqId27a65aa3ea8217fa0250bf3fdbb98568"/>
          </v:shape>
          <o:OLEObject Type="Embed" ProgID="Equation.DSMT4" ShapeID="_x0000_i1088" DrawAspect="Content" ObjectID="_1783187527" r:id="rId139"/>
        </w:object>
      </w:r>
    </w:p>
    <w:p w14:paraId="0DC35251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则小强的父亲增加的肌肉的体积为</w:t>
      </w:r>
    </w:p>
    <w:p w14:paraId="193997FD" w14:textId="77777777" w:rsidR="00C51F0E" w:rsidRDefault="00000000">
      <w:pPr>
        <w:spacing w:line="360" w:lineRule="auto"/>
        <w:jc w:val="center"/>
        <w:textAlignment w:val="center"/>
      </w:pPr>
      <w:r>
        <w:object w:dxaOrig="3749" w:dyaOrig="581" w14:anchorId="7707B520">
          <v:shape id="_x0000_i1089" type="#_x0000_t75" alt="eqId9c6f30c4360444c42cca85188b7fad46" style="width:187.2pt;height:28.8pt" o:ole="">
            <v:imagedata r:id="rId140" o:title="eqId9c6f30c4360444c42cca85188b7fad46"/>
          </v:shape>
          <o:OLEObject Type="Embed" ProgID="Equation.DSMT4" ShapeID="_x0000_i1089" DrawAspect="Content" ObjectID="_1783187528" r:id="rId141"/>
        </w:object>
      </w:r>
    </w:p>
    <w:p w14:paraId="51887EFB" w14:textId="77777777" w:rsidR="00C51F0E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t>可再生</w:t>
      </w:r>
      <w:r>
        <w:t xml:space="preserve">     </w:t>
      </w:r>
      <w:r>
        <w:t>机械</w:t>
      </w:r>
      <w:r>
        <w:t xml:space="preserve">     </w:t>
      </w:r>
      <w:r>
        <w:t>二</w:t>
      </w:r>
      <w:r>
        <w:t xml:space="preserve">     </w:t>
      </w:r>
      <w:r>
        <w:t>电磁波</w:t>
      </w:r>
      <w:r>
        <w:t xml:space="preserve">     </w:t>
      </w:r>
      <w:r>
        <w:t>增加</w:t>
      </w:r>
      <w:r>
        <w:t xml:space="preserve">     </w:t>
      </w:r>
      <w:r>
        <w:t>产生</w:t>
      </w:r>
      <w:r>
        <w:t xml:space="preserve">     8     10</w:t>
      </w:r>
    </w:p>
    <w:p w14:paraId="7C7C3441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[2][3]</w:t>
      </w:r>
      <w:r>
        <w:t>风能是能够源源不断的从自然界得到的能源，属于可再生能源；风力发电时，空气流动带动扇叶转动，将空气的机械能转化为电能；电能不能够从自然界直接获取，需要由一次能源转化而来，属于二次能源。</w:t>
      </w:r>
    </w:p>
    <w:p w14:paraId="43ED8FFC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4]</w:t>
      </w:r>
      <w:r>
        <w:t>电磁波可以传递信息，电磁波可以在真空中传播，北斗系统是通过电磁波传递信息。</w:t>
      </w:r>
    </w:p>
    <w:p w14:paraId="0BB97F75" w14:textId="77777777" w:rsidR="00C51F0E" w:rsidRDefault="00000000">
      <w:pPr>
        <w:spacing w:line="360" w:lineRule="auto"/>
        <w:jc w:val="left"/>
        <w:textAlignment w:val="center"/>
      </w:pPr>
      <w:r>
        <w:t>[5]</w:t>
      </w:r>
      <w:r>
        <w:t>使平台下沉一些，排开液体体积增大，则浮力增大，根据漂浮时，浮力等于重力，故重力增大，即需增加平台内水仓中水的质量。</w:t>
      </w:r>
    </w:p>
    <w:p w14:paraId="665B54DD" w14:textId="77777777" w:rsidR="00C51F0E" w:rsidRDefault="00000000">
      <w:pPr>
        <w:spacing w:line="360" w:lineRule="auto"/>
        <w:jc w:val="left"/>
        <w:textAlignment w:val="center"/>
      </w:pPr>
      <w:r>
        <w:t>[6]</w:t>
      </w:r>
      <w:r>
        <w:t>控制噪声的方法：声源处（防止噪声产生）；传播过程中（阻断噪声传播）；人耳处（防止噪声进入人耳）；风力发电机安装消声器，通过防止噪声产生来降低噪声。</w:t>
      </w:r>
    </w:p>
    <w:p w14:paraId="58D38650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7]</w:t>
      </w:r>
      <w:r>
        <w:t>风力发电机的工作</w:t>
      </w:r>
      <w:r>
        <w:t>1</w:t>
      </w:r>
      <w:r>
        <w:t>分钟发电量为</w:t>
      </w:r>
    </w:p>
    <w:p w14:paraId="45D497B5" w14:textId="77777777" w:rsidR="00C51F0E" w:rsidRDefault="00000000">
      <w:pPr>
        <w:spacing w:line="360" w:lineRule="auto"/>
        <w:jc w:val="center"/>
        <w:textAlignment w:val="center"/>
      </w:pPr>
      <w:r>
        <w:object w:dxaOrig="3098" w:dyaOrig="546" w14:anchorId="7DBC8A5A">
          <v:shape id="_x0000_i1090" type="#_x0000_t75" alt="eqId255e99cb236aee3824f2818abd36f51f" style="width:154.8pt;height:27.6pt" o:ole="">
            <v:imagedata r:id="rId142" o:title="eqId255e99cb236aee3824f2818abd36f51f"/>
          </v:shape>
          <o:OLEObject Type="Embed" ProgID="Equation.DSMT4" ShapeID="_x0000_i1090" DrawAspect="Content" ObjectID="_1783187529" r:id="rId143"/>
        </w:object>
      </w:r>
    </w:p>
    <w:p w14:paraId="07CCE322" w14:textId="77777777" w:rsidR="00C51F0E" w:rsidRDefault="00000000">
      <w:pPr>
        <w:spacing w:line="360" w:lineRule="auto"/>
        <w:jc w:val="left"/>
        <w:textAlignment w:val="center"/>
      </w:pPr>
      <w:r>
        <w:t>[8]</w:t>
      </w:r>
      <w:r>
        <w:t>若风力发电机叶片的转速与风速成正比，当风速为</w:t>
      </w:r>
      <w:r>
        <w:t>2</w:t>
      </w:r>
      <w:r>
        <w:rPr>
          <w:rFonts w:eastAsia="Times New Roman"/>
          <w:i/>
        </w:rPr>
        <w:t>v</w:t>
      </w:r>
      <w:r>
        <w:t>时，转速为每分钟转动</w:t>
      </w:r>
      <w:r>
        <w:t>2×8</w:t>
      </w:r>
      <w:r>
        <w:t>圈，即</w:t>
      </w:r>
      <w:r>
        <w:rPr>
          <w:rFonts w:eastAsia="Times New Roman"/>
          <w:i/>
        </w:rPr>
        <w:t>n</w:t>
      </w:r>
      <w:r>
        <w:t>'=16</w:t>
      </w:r>
      <w:r>
        <w:t>圈；风力发电机的发电功率与风速的三次方成正比，当风速为</w:t>
      </w:r>
      <w:r>
        <w:t>2</w:t>
      </w:r>
      <w:r>
        <w:rPr>
          <w:rFonts w:eastAsia="Times New Roman"/>
          <w:i/>
        </w:rPr>
        <w:t>v</w:t>
      </w:r>
      <w:r>
        <w:t>时，风力发电机的发电功率为</w:t>
      </w:r>
      <w:r>
        <w:t>8×1200kW</w:t>
      </w:r>
      <w:r>
        <w:t>，即</w:t>
      </w:r>
      <w:r>
        <w:t>9600kW</w:t>
      </w:r>
      <w:r>
        <w:t>；则一分钟发电量为</w:t>
      </w:r>
    </w:p>
    <w:p w14:paraId="5A3243CD" w14:textId="77777777" w:rsidR="00C51F0E" w:rsidRDefault="00000000">
      <w:pPr>
        <w:spacing w:line="360" w:lineRule="auto"/>
        <w:jc w:val="center"/>
        <w:textAlignment w:val="center"/>
      </w:pPr>
      <w:r>
        <w:object w:dxaOrig="3291" w:dyaOrig="546" w14:anchorId="4514971B">
          <v:shape id="_x0000_i1091" type="#_x0000_t75" alt="eqId6160f34d24dd448904aedc0345d99684" style="width:164.4pt;height:27.6pt" o:ole="">
            <v:imagedata r:id="rId144" o:title="eqId6160f34d24dd448904aedc0345d99684"/>
          </v:shape>
          <o:OLEObject Type="Embed" ProgID="Equation.DSMT4" ShapeID="_x0000_i1091" DrawAspect="Content" ObjectID="_1783187530" r:id="rId145"/>
        </w:object>
      </w:r>
    </w:p>
    <w:p w14:paraId="555FEF01" w14:textId="77777777" w:rsidR="00C51F0E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F5BCC0" wp14:editId="0B56F8B4">
            <wp:extent cx="1285875" cy="1047750"/>
            <wp:effectExtent l="0" t="0" r="0" b="0"/>
            <wp:docPr id="372605508" name="图片 372605508" descr="@@@3a8bcd6a-5ceb-456b-9cb4-35dde062a0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605508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0E9E7" w14:textId="77777777" w:rsidR="00C51F0E" w:rsidRDefault="00000000">
      <w:pPr>
        <w:spacing w:line="360" w:lineRule="auto"/>
        <w:jc w:val="left"/>
        <w:textAlignment w:val="center"/>
      </w:pPr>
      <w:r>
        <w:t>【详解】根据光从空气中斜射入水中，折射光线、入射光线分居法线两侧，折射角小于入射角画出入射光线，如图所示：</w:t>
      </w:r>
    </w:p>
    <w:p w14:paraId="0CFA3C61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28FDAE6" wp14:editId="03CD644D">
            <wp:extent cx="1295400" cy="1057275"/>
            <wp:effectExtent l="0" t="0" r="0" b="0"/>
            <wp:docPr id="1875610882" name="图片 1875610882" descr="@@@f43a58be-9f3c-4457-8a13-55e9e750f9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610882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B1992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1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8DA108" wp14:editId="49679F8D">
            <wp:extent cx="895350" cy="1181100"/>
            <wp:effectExtent l="0" t="0" r="0" b="0"/>
            <wp:docPr id="375984511" name="图片 375984511" descr="@@@32bddfbc-57de-497f-8b6a-d0f9347e66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984511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E90E" w14:textId="77777777" w:rsidR="00C51F0E" w:rsidRDefault="00000000">
      <w:pPr>
        <w:spacing w:line="360" w:lineRule="auto"/>
        <w:jc w:val="left"/>
        <w:textAlignment w:val="center"/>
      </w:pPr>
      <w:r>
        <w:t>【详解】小球受到的绳的拉力，方向沿绳子向上，作用点在绳子与小球的结合点上，过拉力的作用点，沿拉力的方向画一条有向线段，用</w:t>
      </w:r>
      <w:r>
        <w:rPr>
          <w:rFonts w:eastAsia="Times New Roman"/>
          <w:i/>
        </w:rPr>
        <w:t>F</w:t>
      </w:r>
      <w:r>
        <w:t>表示。如图：</w:t>
      </w:r>
    </w:p>
    <w:p w14:paraId="39399108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760B094" wp14:editId="4362D4C3">
            <wp:extent cx="895350" cy="1181100"/>
            <wp:effectExtent l="0" t="0" r="0" b="0"/>
            <wp:docPr id="976056094" name="图片 976056094" descr="@@@32bddfbc-57de-497f-8b6a-d0f9347e66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56094" name="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DBCAA" w14:textId="77777777" w:rsidR="00C51F0E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89231E" wp14:editId="45150D6A">
            <wp:extent cx="942975" cy="1190625"/>
            <wp:effectExtent l="0" t="0" r="0" b="0"/>
            <wp:docPr id="323151502" name="图片 323151502" descr="@@@9bdc8a40-53c2-479c-87c0-3b02cdc7d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151502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BC104" w14:textId="77777777" w:rsidR="00C51F0E" w:rsidRDefault="00000000">
      <w:pPr>
        <w:spacing w:line="360" w:lineRule="auto"/>
        <w:jc w:val="left"/>
        <w:textAlignment w:val="center"/>
      </w:pPr>
      <w:r>
        <w:t>【详解】电流从螺线管的下端流入，根据安培定则可知通电螺线管的上端为</w:t>
      </w:r>
      <w:r>
        <w:t>N</w:t>
      </w:r>
      <w:r>
        <w:t>极，作图如下：</w:t>
      </w:r>
    </w:p>
    <w:p w14:paraId="17E888A7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3B07B57" wp14:editId="34789EA9">
            <wp:extent cx="866775" cy="1095375"/>
            <wp:effectExtent l="0" t="0" r="0" b="0"/>
            <wp:docPr id="717253708" name="图片 717253708" descr="@@@8bd28859-6b18-4c27-89bf-ac0f43da5c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253708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F2C1C" w14:textId="77777777" w:rsidR="00C51F0E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15.0     </w:t>
      </w:r>
      <w:r>
        <w:t>放大</w:t>
      </w:r>
      <w:r>
        <w:t xml:space="preserve">     25</w:t>
      </w:r>
    </w:p>
    <w:p w14:paraId="7CDC05E9" w14:textId="77777777" w:rsidR="00C51F0E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凸透镜的焦距为</w:t>
      </w:r>
      <w:r>
        <w:t>10cm,</w:t>
      </w:r>
      <w:r>
        <w:t>要能在光屏上呈现清晰的像，则蜡烛到凸透镜的距离物距一定到大于一倍焦距，即</w:t>
      </w:r>
      <w:r>
        <w:t>10cm</w:t>
      </w:r>
      <w:r>
        <w:t>，故选择</w:t>
      </w:r>
      <w:r>
        <w:t>15.0cm</w:t>
      </w:r>
      <w:r>
        <w:t>。</w:t>
      </w:r>
    </w:p>
    <w:p w14:paraId="1FDBB063" w14:textId="77777777" w:rsidR="00C51F0E" w:rsidRDefault="00000000">
      <w:pPr>
        <w:spacing w:line="360" w:lineRule="auto"/>
        <w:jc w:val="left"/>
        <w:textAlignment w:val="center"/>
      </w:pPr>
      <w:r>
        <w:t>[2]</w:t>
      </w:r>
      <w:r>
        <w:t>当物距等于</w:t>
      </w:r>
      <w:r>
        <w:t>15.0cm</w:t>
      </w:r>
      <w:r>
        <w:t>时，物距在一倍焦距和两倍焦距之间，成倒立、放大的实像。</w:t>
      </w:r>
    </w:p>
    <w:p w14:paraId="4A0A7971" w14:textId="77777777" w:rsidR="00C51F0E" w:rsidRDefault="00000000">
      <w:pPr>
        <w:spacing w:line="360" w:lineRule="auto"/>
        <w:jc w:val="left"/>
        <w:textAlignment w:val="center"/>
      </w:pPr>
      <w:r>
        <w:t xml:space="preserve">[3] </w:t>
      </w:r>
      <w:r>
        <w:t>如图所示的实验器材光具座总长度为</w:t>
      </w:r>
      <w:r>
        <w:t>100cm</w:t>
      </w:r>
      <w:r>
        <w:t>，在光屏上成等大的实像，一定物距等于像距等于两倍焦距，即</w:t>
      </w:r>
    </w:p>
    <w:p w14:paraId="0EE1B5BA" w14:textId="77777777" w:rsidR="00C51F0E" w:rsidRDefault="00000000">
      <w:pPr>
        <w:spacing w:line="360" w:lineRule="auto"/>
        <w:jc w:val="center"/>
        <w:textAlignment w:val="center"/>
      </w:pPr>
      <w:r>
        <w:object w:dxaOrig="1725" w:dyaOrig="286" w14:anchorId="126B7C02">
          <v:shape id="_x0000_i1092" type="#_x0000_t75" alt="eqId4a9be09c2d7cc853a622f32653fc2fb0" style="width:86.4pt;height:14.4pt" o:ole="">
            <v:imagedata r:id="rId149" o:title="eqId4a9be09c2d7cc853a622f32653fc2fb0"/>
          </v:shape>
          <o:OLEObject Type="Embed" ProgID="Equation.DSMT4" ShapeID="_x0000_i1092" DrawAspect="Content" ObjectID="_1783187531" r:id="rId150"/>
        </w:object>
      </w:r>
    </w:p>
    <w:p w14:paraId="0405539A" w14:textId="77777777" w:rsidR="00C51F0E" w:rsidRDefault="00000000">
      <w:pPr>
        <w:spacing w:line="360" w:lineRule="auto"/>
        <w:jc w:val="left"/>
        <w:textAlignment w:val="center"/>
      </w:pPr>
      <w:r>
        <w:t>因此焦距最大为</w:t>
      </w:r>
      <w:r>
        <w:t>25cm</w:t>
      </w:r>
      <w:r>
        <w:t>。</w:t>
      </w:r>
    </w:p>
    <w:p w14:paraId="5B64E2CE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21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811E8F" wp14:editId="347E38E1">
            <wp:extent cx="1133475" cy="933450"/>
            <wp:effectExtent l="0" t="0" r="0" b="0"/>
            <wp:docPr id="599030450" name="图片 599030450" descr="@@@25db24ac-4301-41eb-858f-629774afd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030450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t>左右</w:t>
      </w:r>
      <w:r>
        <w:t xml:space="preserve">     </w:t>
      </w:r>
      <w:r>
        <w:t>切割磁感线</w:t>
      </w:r>
      <w:r>
        <w:t xml:space="preserve">     </w:t>
      </w:r>
      <w:r>
        <w:t>受到</w:t>
      </w:r>
    </w:p>
    <w:p w14:paraId="485DEAF4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 xml:space="preserve">[1] </w:t>
      </w:r>
      <w:r>
        <w:t>探究导体在磁场中运动时产生感应电流的条件的实验中，导体棒</w:t>
      </w:r>
      <w:r>
        <w:rPr>
          <w:rFonts w:eastAsia="Times New Roman"/>
          <w:i/>
        </w:rPr>
        <w:t>AB</w:t>
      </w:r>
      <w:r>
        <w:t>要与电流表串联，作图如下：</w:t>
      </w:r>
    </w:p>
    <w:p w14:paraId="560B5E9E" w14:textId="77777777" w:rsidR="00C51F0E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58DCEA" wp14:editId="111FDA4C">
            <wp:extent cx="1000125" cy="828675"/>
            <wp:effectExtent l="0" t="0" r="0" b="0"/>
            <wp:docPr id="1750359457" name="图片 1750359457" descr="@@@8abc679f-8c46-4ecf-931b-d36e8e370c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359457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9B44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[2][3] </w:t>
      </w:r>
      <w:r>
        <w:t>根据电磁感应原理，当闭合电路的部分导体在磁场中做切割磁感线运动时，电路中就产生感应电流；当导体棒</w:t>
      </w:r>
      <w:r>
        <w:rPr>
          <w:rFonts w:eastAsia="Times New Roman"/>
          <w:i/>
        </w:rPr>
        <w:t>AB</w:t>
      </w:r>
      <w:r>
        <w:t>沿左右方向运动时，切割了磁感线，电路中产生了感应电流，电流表指针发生偏转。</w:t>
      </w:r>
    </w:p>
    <w:p w14:paraId="79C602AC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 xml:space="preserve">[4] </w:t>
      </w:r>
      <w:r>
        <w:t>当导体棒</w:t>
      </w:r>
      <w:r>
        <w:rPr>
          <w:rFonts w:eastAsia="Times New Roman"/>
          <w:i/>
        </w:rPr>
        <w:t>AB</w:t>
      </w:r>
      <w:r>
        <w:t>向右运动时，切割了磁感线，电路中产生了感应电流，导体棒</w:t>
      </w:r>
      <w:r>
        <w:rPr>
          <w:rFonts w:eastAsia="Times New Roman"/>
          <w:i/>
        </w:rPr>
        <w:t>AB</w:t>
      </w:r>
      <w:r>
        <w:t>变成了通电导体，而通电导体在磁场中会受到力的作用。</w:t>
      </w:r>
    </w:p>
    <w:p w14:paraId="3C617C7E" w14:textId="77777777" w:rsidR="00C51F0E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左</w:t>
      </w:r>
      <w:r>
        <w:t xml:space="preserve">     </w:t>
      </w:r>
      <w:r>
        <w:t>右</w:t>
      </w:r>
      <w:r>
        <w:t xml:space="preserve">     3     30     3.1</w:t>
      </w:r>
    </w:p>
    <w:p w14:paraId="02F1B8EE" w14:textId="77777777" w:rsidR="00C51F0E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 xml:space="preserve">[1] </w:t>
      </w:r>
      <w:r>
        <w:t>实验前，杠杆总静止在图甲所示位置，左端下沉，说明左端重，则杠杆的重心位于支点</w:t>
      </w:r>
      <w:r>
        <w:rPr>
          <w:rFonts w:eastAsia="Times New Roman"/>
          <w:i/>
        </w:rPr>
        <w:t>O</w:t>
      </w:r>
      <w:r>
        <w:t>的左侧。</w:t>
      </w:r>
    </w:p>
    <w:p w14:paraId="0E503D0F" w14:textId="77777777" w:rsidR="00C51F0E" w:rsidRDefault="00000000">
      <w:pPr>
        <w:spacing w:line="360" w:lineRule="auto"/>
        <w:jc w:val="left"/>
        <w:textAlignment w:val="center"/>
      </w:pPr>
      <w:r>
        <w:t xml:space="preserve">[2] </w:t>
      </w:r>
      <w:r>
        <w:t>若将右端的螺母调至最右端后，发现杠杆仍然左端低、右端高，即仍然左端重，则应再将左端的螺母向右调节，给左端减重，直至杠杆在水平位置平衡。</w:t>
      </w:r>
    </w:p>
    <w:p w14:paraId="37431D94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[3] </w:t>
      </w:r>
      <w:r>
        <w:t>如图丙所示，弹簧测力计分度值为</w:t>
      </w:r>
      <w:r>
        <w:t>0.2N</w:t>
      </w:r>
      <w:r>
        <w:t>，示数为</w:t>
      </w:r>
      <w:r>
        <w:t>3N</w:t>
      </w:r>
      <w:r>
        <w:t>，则弹簧测力计对杠杆的拉力的大小为</w:t>
      </w:r>
      <w:r>
        <w:t>3N</w:t>
      </w:r>
      <w:r>
        <w:t>。</w:t>
      </w:r>
    </w:p>
    <w:p w14:paraId="24D278EE" w14:textId="77777777" w:rsidR="00C51F0E" w:rsidRDefault="00000000">
      <w:pPr>
        <w:spacing w:line="360" w:lineRule="auto"/>
        <w:jc w:val="left"/>
        <w:textAlignment w:val="center"/>
      </w:pPr>
      <w:r>
        <w:t xml:space="preserve">[4] </w:t>
      </w:r>
      <w:r>
        <w:t>设杠杆上一格的长度为</w:t>
      </w:r>
      <w:r>
        <w:rPr>
          <w:rFonts w:eastAsia="Times New Roman"/>
          <w:i/>
        </w:rPr>
        <w:t>L</w:t>
      </w:r>
      <w:r>
        <w:t>，根据杠杆平衡条件则有</w:t>
      </w:r>
    </w:p>
    <w:p w14:paraId="397604D9" w14:textId="77777777" w:rsidR="00C51F0E" w:rsidRDefault="00000000">
      <w:pPr>
        <w:spacing w:line="360" w:lineRule="auto"/>
        <w:jc w:val="center"/>
        <w:textAlignment w:val="center"/>
      </w:pPr>
      <w:r>
        <w:object w:dxaOrig="1954" w:dyaOrig="320" w14:anchorId="0E064E8F">
          <v:shape id="_x0000_i1093" type="#_x0000_t75" alt="eqId3d3040778b38df7b928627293a4f73cf" style="width:97.8pt;height:16.2pt" o:ole="">
            <v:imagedata r:id="rId152" o:title="eqId3d3040778b38df7b928627293a4f73cf"/>
          </v:shape>
          <o:OLEObject Type="Embed" ProgID="Equation.DSMT4" ShapeID="_x0000_i1093" DrawAspect="Content" ObjectID="_1783187532" r:id="rId153"/>
        </w:object>
      </w:r>
    </w:p>
    <w:p w14:paraId="7FA4D01F" w14:textId="77777777" w:rsidR="00C51F0E" w:rsidRDefault="00000000">
      <w:pPr>
        <w:spacing w:line="360" w:lineRule="auto"/>
        <w:jc w:val="left"/>
        <w:textAlignment w:val="center"/>
      </w:pPr>
      <w:r>
        <w:t>解得拉力的力臂</w:t>
      </w:r>
      <w:r>
        <w:object w:dxaOrig="686" w:dyaOrig="317" w14:anchorId="2300793A">
          <v:shape id="_x0000_i1094" type="#_x0000_t75" alt="eqId331cc25f3959d192a05211591b7bb88d" style="width:34.2pt;height:15.6pt" o:ole="">
            <v:imagedata r:id="rId154" o:title="eqId331cc25f3959d192a05211591b7bb88d"/>
          </v:shape>
          <o:OLEObject Type="Embed" ProgID="Equation.DSMT4" ShapeID="_x0000_i1094" DrawAspect="Content" ObjectID="_1783187533" r:id="rId155"/>
        </w:object>
      </w:r>
      <w:r>
        <w:t>。根据数学三角函数知识可知夹角</w:t>
      </w:r>
      <w:r>
        <w:object w:dxaOrig="176" w:dyaOrig="245" w14:anchorId="64375F2A">
          <v:shape id="_x0000_i1095" type="#_x0000_t75" alt="eqIdc24095e409b025db711f14be783a406c" style="width:9pt;height:12pt" o:ole="">
            <v:imagedata r:id="rId55" o:title="eqIdc24095e409b025db711f14be783a406c"/>
          </v:shape>
          <o:OLEObject Type="Embed" ProgID="Equation.DSMT4" ShapeID="_x0000_i1095" DrawAspect="Content" ObjectID="_1783187534" r:id="rId156"/>
        </w:object>
      </w:r>
      <w:r>
        <w:t>为</w:t>
      </w:r>
      <w:r>
        <w:t>30</w:t>
      </w:r>
      <w:r>
        <w:t>度。</w:t>
      </w:r>
    </w:p>
    <w:p w14:paraId="70D1268D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 xml:space="preserve">[5] </w:t>
      </w:r>
      <w:r>
        <w:t>若实验前没有调节杠杆两端的螺母就开始实验，左端下沉，说明左端重，相当于阻力变大，根据杠杆平衡条件可知需要的拉力变大，则弹簧测力计的示数可能为</w:t>
      </w:r>
      <w:r>
        <w:t>3.1N</w:t>
      </w:r>
      <w:r>
        <w:t>。</w:t>
      </w:r>
    </w:p>
    <w:p w14:paraId="22C0E1A4" w14:textId="77777777" w:rsidR="00C51F0E" w:rsidRDefault="00000000">
      <w:pPr>
        <w:spacing w:line="360" w:lineRule="auto"/>
        <w:jc w:val="left"/>
        <w:textAlignment w:val="center"/>
      </w:pPr>
      <w:r>
        <w:t>23</w:t>
      </w:r>
      <w:r>
        <w:t>．（</w:t>
      </w:r>
      <w:r>
        <w:t>1</w:t>
      </w:r>
      <w:r>
        <w:t>）</w:t>
      </w:r>
      <w:r>
        <w:t>1V</w:t>
      </w:r>
      <w:r>
        <w:t>；（</w:t>
      </w:r>
      <w:r>
        <w:t>2</w:t>
      </w:r>
      <w:r>
        <w:t>）</w:t>
      </w:r>
      <w:r>
        <w:t>3V</w:t>
      </w:r>
      <w:r>
        <w:t>；（</w:t>
      </w:r>
      <w:r>
        <w:t>3</w:t>
      </w:r>
      <w:r>
        <w:t>）</w:t>
      </w:r>
      <w:r>
        <w:object w:dxaOrig="317" w:dyaOrig="232" w14:anchorId="3B4AB7D5">
          <v:shape id="_x0000_i1096" type="#_x0000_t75" alt="eqId3c65de21c4d455074bc38e5ad634276f" style="width:15.6pt;height:11.4pt" o:ole="">
            <v:imagedata r:id="rId157" o:title="eqId3c65de21c4d455074bc38e5ad634276f"/>
          </v:shape>
          <o:OLEObject Type="Embed" ProgID="Equation.DSMT4" ShapeID="_x0000_i1096" DrawAspect="Content" ObjectID="_1783187535" r:id="rId158"/>
        </w:object>
      </w:r>
    </w:p>
    <w:p w14:paraId="5C9D1224" w14:textId="77777777" w:rsidR="00C51F0E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分析电路可知，</w:t>
      </w:r>
      <w:r>
        <w:object w:dxaOrig="229" w:dyaOrig="349" w14:anchorId="3C7B3D99">
          <v:shape id="_x0000_i1097" type="#_x0000_t75" alt="eqId9efc18a5bb2e53586331b2a58538a48b" style="width:11.4pt;height:17.4pt" o:ole="">
            <v:imagedata r:id="rId59" o:title="eqId9efc18a5bb2e53586331b2a58538a48b"/>
          </v:shape>
          <o:OLEObject Type="Embed" ProgID="Equation.DSMT4" ShapeID="_x0000_i1097" DrawAspect="Content" ObjectID="_1783187536" r:id="rId159"/>
        </w:object>
      </w:r>
      <w:r>
        <w:t>、</w:t>
      </w:r>
      <w:r>
        <w:object w:dxaOrig="264" w:dyaOrig="319" w14:anchorId="5EF6DA8A">
          <v:shape id="_x0000_i1098" type="#_x0000_t75" alt="eqId19f20f21a9d50b61dac519a3ddab539d" style="width:13.2pt;height:16.2pt" o:ole="">
            <v:imagedata r:id="rId61" o:title="eqId19f20f21a9d50b61dac519a3ddab539d"/>
          </v:shape>
          <o:OLEObject Type="Embed" ProgID="Equation.DSMT4" ShapeID="_x0000_i1098" DrawAspect="Content" ObjectID="_1783187537" r:id="rId160"/>
        </w:object>
      </w:r>
      <w:r>
        <w:t>串联，电流表测电路电流。电阻</w:t>
      </w:r>
      <w:r>
        <w:object w:dxaOrig="229" w:dyaOrig="349" w14:anchorId="3F2AD6AB">
          <v:shape id="_x0000_i1099" type="#_x0000_t75" alt="eqId9efc18a5bb2e53586331b2a58538a48b" style="width:11.4pt;height:17.4pt" o:ole="">
            <v:imagedata r:id="rId59" o:title="eqId9efc18a5bb2e53586331b2a58538a48b"/>
          </v:shape>
          <o:OLEObject Type="Embed" ProgID="Equation.DSMT4" ShapeID="_x0000_i1099" DrawAspect="Content" ObjectID="_1783187538" r:id="rId161"/>
        </w:object>
      </w:r>
      <w:r>
        <w:t>两端的电压为</w:t>
      </w:r>
    </w:p>
    <w:p w14:paraId="10CDC673" w14:textId="77777777" w:rsidR="00C51F0E" w:rsidRDefault="00000000">
      <w:pPr>
        <w:spacing w:line="360" w:lineRule="auto"/>
        <w:jc w:val="center"/>
        <w:textAlignment w:val="center"/>
      </w:pPr>
      <w:r>
        <w:object w:dxaOrig="2394" w:dyaOrig="320" w14:anchorId="697A4598">
          <v:shape id="_x0000_i1100" type="#_x0000_t75" alt="eqIdf767ff615e6def4468a6f3634c1177df" style="width:120pt;height:16.2pt" o:ole="">
            <v:imagedata r:id="rId162" o:title="eqIdf767ff615e6def4468a6f3634c1177df"/>
          </v:shape>
          <o:OLEObject Type="Embed" ProgID="Equation.DSMT4" ShapeID="_x0000_i1100" DrawAspect="Content" ObjectID="_1783187539" r:id="rId163"/>
        </w:object>
      </w:r>
    </w:p>
    <w:p w14:paraId="4142D550" w14:textId="77777777" w:rsidR="00C51F0E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电源电压为</w:t>
      </w:r>
    </w:p>
    <w:p w14:paraId="3BFE25FF" w14:textId="77777777" w:rsidR="00C51F0E" w:rsidRDefault="00000000">
      <w:pPr>
        <w:spacing w:line="360" w:lineRule="auto"/>
        <w:jc w:val="center"/>
        <w:textAlignment w:val="center"/>
      </w:pPr>
      <w:r>
        <w:object w:dxaOrig="3766" w:dyaOrig="349" w14:anchorId="12CCD281">
          <v:shape id="_x0000_i1101" type="#_x0000_t75" alt="eqId8c6a3292728f40dd9c311668a8ebdd7f" style="width:188.4pt;height:17.4pt" o:ole="">
            <v:imagedata r:id="rId164" o:title="eqId8c6a3292728f40dd9c311668a8ebdd7f"/>
          </v:shape>
          <o:OLEObject Type="Embed" ProgID="Equation.DSMT4" ShapeID="_x0000_i1101" DrawAspect="Content" ObjectID="_1783187540" r:id="rId165"/>
        </w:object>
      </w:r>
    </w:p>
    <w:p w14:paraId="20046980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整个电路在</w:t>
      </w:r>
      <w:r>
        <w:t>1min</w:t>
      </w:r>
      <w:r>
        <w:t>内产生的热量为</w:t>
      </w:r>
    </w:p>
    <w:p w14:paraId="64502060" w14:textId="77777777" w:rsidR="00C51F0E" w:rsidRDefault="00000000">
      <w:pPr>
        <w:spacing w:line="360" w:lineRule="auto"/>
        <w:jc w:val="center"/>
        <w:textAlignment w:val="center"/>
      </w:pPr>
      <w:r>
        <w:object w:dxaOrig="4101" w:dyaOrig="385" w14:anchorId="56B4631F">
          <v:shape id="_x0000_i1102" type="#_x0000_t75" alt="eqIdf4916f914b6fcc51474b8f879f57bf2a" style="width:205.2pt;height:19.2pt" o:ole="">
            <v:imagedata r:id="rId166" o:title="eqIdf4916f914b6fcc51474b8f879f57bf2a"/>
          </v:shape>
          <o:OLEObject Type="Embed" ProgID="Equation.DSMT4" ShapeID="_x0000_i1102" DrawAspect="Content" ObjectID="_1783187541" r:id="rId167"/>
        </w:object>
      </w:r>
    </w:p>
    <w:p w14:paraId="70F6EAA6" w14:textId="77777777" w:rsidR="00C51F0E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电阻</w:t>
      </w:r>
      <w:r>
        <w:object w:dxaOrig="229" w:dyaOrig="349" w14:anchorId="614B884E">
          <v:shape id="_x0000_i1103" type="#_x0000_t75" alt="eqId9efc18a5bb2e53586331b2a58538a48b" style="width:11.4pt;height:17.4pt" o:ole="">
            <v:imagedata r:id="rId59" o:title="eqId9efc18a5bb2e53586331b2a58538a48b"/>
          </v:shape>
          <o:OLEObject Type="Embed" ProgID="Equation.DSMT4" ShapeID="_x0000_i1103" DrawAspect="Content" ObjectID="_1783187542" r:id="rId168"/>
        </w:object>
      </w:r>
      <w:r>
        <w:t>两端的电压为</w:t>
      </w:r>
      <w:r>
        <w:t>1V</w:t>
      </w:r>
      <w:r>
        <w:t>；</w:t>
      </w:r>
    </w:p>
    <w:p w14:paraId="4B94D21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电源电压为</w:t>
      </w:r>
      <w:r>
        <w:t>3V</w:t>
      </w:r>
      <w:r>
        <w:t>；</w:t>
      </w:r>
    </w:p>
    <w:p w14:paraId="274CE33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整个电路在</w:t>
      </w:r>
      <w:r>
        <w:t>1min</w:t>
      </w:r>
      <w:r>
        <w:t>内产生的热量为</w:t>
      </w:r>
      <w:r>
        <w:object w:dxaOrig="317" w:dyaOrig="232" w14:anchorId="29B915B1">
          <v:shape id="_x0000_i1104" type="#_x0000_t75" alt="eqId3c65de21c4d455074bc38e5ad634276f" style="width:15.6pt;height:11.4pt" o:ole="">
            <v:imagedata r:id="rId157" o:title="eqId3c65de21c4d455074bc38e5ad634276f"/>
          </v:shape>
          <o:OLEObject Type="Embed" ProgID="Equation.DSMT4" ShapeID="_x0000_i1104" DrawAspect="Content" ObjectID="_1783187543" r:id="rId169"/>
        </w:object>
      </w:r>
      <w:r>
        <w:t>。</w:t>
      </w:r>
    </w:p>
    <w:p w14:paraId="4BB5C8E3" w14:textId="77777777" w:rsidR="00C51F0E" w:rsidRDefault="00000000">
      <w:pPr>
        <w:spacing w:line="360" w:lineRule="auto"/>
        <w:jc w:val="left"/>
        <w:textAlignment w:val="center"/>
      </w:pPr>
      <w:r>
        <w:t>24</w:t>
      </w:r>
      <w:r>
        <w:t>．（</w:t>
      </w:r>
      <w:r>
        <w:t>1</w:t>
      </w:r>
      <w:r>
        <w:t>）</w:t>
      </w:r>
      <w:r>
        <w:t>15N</w:t>
      </w:r>
      <w:r>
        <w:t>；（</w:t>
      </w:r>
      <w:r>
        <w:t>2</w:t>
      </w:r>
      <w:r>
        <w:t>）</w:t>
      </w:r>
      <w:r>
        <w:object w:dxaOrig="704" w:dyaOrig="249" w14:anchorId="3C81FCB8">
          <v:shape id="_x0000_i1105" type="#_x0000_t75" alt="eqId76c852d8e93b3c2648ff1fef1fa75487" style="width:35.4pt;height:12.6pt" o:ole="">
            <v:imagedata r:id="rId170" o:title="eqId76c852d8e93b3c2648ff1fef1fa75487"/>
          </v:shape>
          <o:OLEObject Type="Embed" ProgID="Equation.DSMT4" ShapeID="_x0000_i1105" DrawAspect="Content" ObjectID="_1783187544" r:id="rId171"/>
        </w:object>
      </w:r>
      <w:r>
        <w:t>；（</w:t>
      </w:r>
      <w:r>
        <w:t>3</w:t>
      </w:r>
      <w:r>
        <w:t>）</w:t>
      </w:r>
      <w:r>
        <w:object w:dxaOrig="651" w:dyaOrig="317" w14:anchorId="61C8FB61">
          <v:shape id="_x0000_i1106" type="#_x0000_t75" alt="eqIdc4e4308f4998a85c0910fc2813a35b31" style="width:32.4pt;height:15.6pt" o:ole="">
            <v:imagedata r:id="rId172" o:title="eqIdc4e4308f4998a85c0910fc2813a35b31"/>
          </v:shape>
          <o:OLEObject Type="Embed" ProgID="Equation.DSMT4" ShapeID="_x0000_i1106" DrawAspect="Content" ObjectID="_1783187545" r:id="rId173"/>
        </w:object>
      </w:r>
    </w:p>
    <w:p w14:paraId="17E89BBC" w14:textId="77777777" w:rsidR="00C51F0E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空心砖的重力为</w:t>
      </w:r>
    </w:p>
    <w:p w14:paraId="51AB4B05" w14:textId="77777777" w:rsidR="00C51F0E" w:rsidRDefault="00000000">
      <w:pPr>
        <w:spacing w:line="360" w:lineRule="auto"/>
        <w:jc w:val="center"/>
        <w:textAlignment w:val="center"/>
      </w:pPr>
      <w:r>
        <w:object w:dxaOrig="2816" w:dyaOrig="275" w14:anchorId="76609E96">
          <v:shape id="_x0000_i1107" type="#_x0000_t75" alt="eqId138570c560161f90dc2019ce591dd39d" style="width:141pt;height:13.8pt" o:ole="">
            <v:imagedata r:id="rId174" o:title="eqId138570c560161f90dc2019ce591dd39d"/>
          </v:shape>
          <o:OLEObject Type="Embed" ProgID="Equation.DSMT4" ShapeID="_x0000_i1107" DrawAspect="Content" ObjectID="_1783187546" r:id="rId175"/>
        </w:object>
      </w:r>
    </w:p>
    <w:p w14:paraId="3369E2D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空心砖竖放时对水平地面的压强为</w:t>
      </w:r>
    </w:p>
    <w:p w14:paraId="0030651E" w14:textId="77777777" w:rsidR="00C51F0E" w:rsidRDefault="00000000">
      <w:pPr>
        <w:spacing w:line="360" w:lineRule="auto"/>
        <w:jc w:val="center"/>
        <w:textAlignment w:val="center"/>
      </w:pPr>
      <w:r>
        <w:object w:dxaOrig="3150" w:dyaOrig="547" w14:anchorId="73B0E556">
          <v:shape id="_x0000_i1108" type="#_x0000_t75" alt="eqId46e807c8819c271dc9da51c091e46d85" style="width:157.8pt;height:27.6pt" o:ole="">
            <v:imagedata r:id="rId176" o:title="eqId46e807c8819c271dc9da51c091e46d85"/>
          </v:shape>
          <o:OLEObject Type="Embed" ProgID="Equation.DSMT4" ShapeID="_x0000_i1108" DrawAspect="Content" ObjectID="_1783187547" r:id="rId177"/>
        </w:object>
      </w:r>
    </w:p>
    <w:p w14:paraId="5BA3F1E9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设空心砖的长宽高分别为</w:t>
      </w:r>
      <w:r>
        <w:object w:dxaOrig="176" w:dyaOrig="190" w14:anchorId="645B1664">
          <v:shape id="_x0000_i1109" type="#_x0000_t75" alt="eqId0a6936d370d6a238a608ca56f87198de" style="width:9pt;height:9.6pt" o:ole="">
            <v:imagedata r:id="rId178" o:title="eqId0a6936d370d6a238a608ca56f87198de"/>
          </v:shape>
          <o:OLEObject Type="Embed" ProgID="Equation.DSMT4" ShapeID="_x0000_i1109" DrawAspect="Content" ObjectID="_1783187548" r:id="rId179"/>
        </w:object>
      </w:r>
      <w:r>
        <w:t>、</w:t>
      </w:r>
      <w:r>
        <w:object w:dxaOrig="176" w:dyaOrig="255" w14:anchorId="1576E7CD">
          <v:shape id="_x0000_i1110" type="#_x0000_t75" alt="eqId2c94bb12cee76221e13f9ef955b0aab1" style="width:9pt;height:12.6pt" o:ole="">
            <v:imagedata r:id="rId180" o:title="eqId2c94bb12cee76221e13f9ef955b0aab1"/>
          </v:shape>
          <o:OLEObject Type="Embed" ProgID="Equation.DSMT4" ShapeID="_x0000_i1110" DrawAspect="Content" ObjectID="_1783187549" r:id="rId181"/>
        </w:object>
      </w:r>
      <w:r>
        <w:t>、</w:t>
      </w:r>
      <w:r>
        <w:object w:dxaOrig="158" w:dyaOrig="198" w14:anchorId="0DA7656A">
          <v:shape id="_x0000_i1111" type="#_x0000_t75" alt="eqId071a7e733d466949ac935b4b8ee8d183" style="width:7.8pt;height:10.2pt" o:ole="">
            <v:imagedata r:id="rId182" o:title="eqId071a7e733d466949ac935b4b8ee8d183"/>
          </v:shape>
          <o:OLEObject Type="Embed" ProgID="Equation.DSMT4" ShapeID="_x0000_i1111" DrawAspect="Content" ObjectID="_1783187550" r:id="rId183"/>
        </w:object>
      </w:r>
      <w:r>
        <w:t>，</w:t>
      </w:r>
      <w:r>
        <w:object w:dxaOrig="1496" w:dyaOrig="320" w14:anchorId="69EA40FD">
          <v:shape id="_x0000_i1112" type="#_x0000_t75" alt="eqId35eeb4c2dc50427f7c30bb29a86c9f13" style="width:75pt;height:16.2pt" o:ole="">
            <v:imagedata r:id="rId69" o:title="eqId35eeb4c2dc50427f7c30bb29a86c9f13"/>
          </v:shape>
          <o:OLEObject Type="Embed" ProgID="Equation.DSMT4" ShapeID="_x0000_i1112" DrawAspect="Content" ObjectID="_1783187551" r:id="rId184"/>
        </w:object>
      </w:r>
      <w:r>
        <w:t>，压力不变，根据</w:t>
      </w:r>
      <w:r>
        <w:object w:dxaOrig="598" w:dyaOrig="545" w14:anchorId="5ACC0D90">
          <v:shape id="_x0000_i1113" type="#_x0000_t75" alt="eqIde512e223efc50cd873f7d5b0e9896c8e" style="width:30pt;height:27pt" o:ole="">
            <v:imagedata r:id="rId185" o:title="eqIde512e223efc50cd873f7d5b0e9896c8e"/>
          </v:shape>
          <o:OLEObject Type="Embed" ProgID="Equation.DSMT4" ShapeID="_x0000_i1113" DrawAspect="Content" ObjectID="_1783187552" r:id="rId186"/>
        </w:object>
      </w:r>
      <w:r>
        <w:t>可知</w:t>
      </w:r>
    </w:p>
    <w:p w14:paraId="3B845276" w14:textId="77777777" w:rsidR="00C51F0E" w:rsidRDefault="00000000">
      <w:pPr>
        <w:spacing w:line="360" w:lineRule="auto"/>
        <w:jc w:val="center"/>
        <w:textAlignment w:val="center"/>
      </w:pPr>
      <w:r>
        <w:object w:dxaOrig="2517" w:dyaOrig="857" w14:anchorId="61313D7A">
          <v:shape id="_x0000_i1114" type="#_x0000_t75" alt="eqIdb373b70e17c529428ab179772904252a" style="width:126pt;height:42.6pt" o:ole="">
            <v:imagedata r:id="rId187" o:title="eqIdb373b70e17c529428ab179772904252a"/>
          </v:shape>
          <o:OLEObject Type="Embed" ProgID="Equation.DSMT4" ShapeID="_x0000_i1114" DrawAspect="Content" ObjectID="_1783187553" r:id="rId188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①</w:t>
      </w:r>
    </w:p>
    <w:p w14:paraId="5E5C406C" w14:textId="77777777" w:rsidR="00C51F0E" w:rsidRDefault="00000000">
      <w:pPr>
        <w:spacing w:line="360" w:lineRule="auto"/>
        <w:jc w:val="left"/>
        <w:textAlignment w:val="center"/>
      </w:pPr>
      <w:r>
        <w:t>已知空心砖竖放时与水平地面的接触面积为</w:t>
      </w:r>
      <w:r>
        <w:object w:dxaOrig="598" w:dyaOrig="279" w14:anchorId="39106E4D">
          <v:shape id="_x0000_i1115" type="#_x0000_t75" alt="eqIdd3421dd1513dbc010131c971f69eaa14" style="width:30pt;height:13.8pt" o:ole="">
            <v:imagedata r:id="rId71" o:title="eqIdd3421dd1513dbc010131c971f69eaa14"/>
          </v:shape>
          <o:OLEObject Type="Embed" ProgID="Equation.DSMT4" ShapeID="_x0000_i1115" DrawAspect="Content" ObjectID="_1783187554" r:id="rId189"/>
        </w:object>
      </w:r>
      <w:r>
        <w:t>，则有</w:t>
      </w:r>
    </w:p>
    <w:p w14:paraId="14205AFC" w14:textId="77777777" w:rsidR="00C51F0E" w:rsidRDefault="00000000">
      <w:pPr>
        <w:spacing w:line="360" w:lineRule="auto"/>
        <w:jc w:val="center"/>
        <w:textAlignment w:val="center"/>
      </w:pPr>
      <w:r>
        <w:object w:dxaOrig="1003" w:dyaOrig="284" w14:anchorId="466458EA">
          <v:shape id="_x0000_i1116" type="#_x0000_t75" alt="eqId33e061c8dffe068ededac98bbf562172" style="width:50.4pt;height:14.4pt" o:ole="">
            <v:imagedata r:id="rId190" o:title="eqId33e061c8dffe068ededac98bbf562172"/>
          </v:shape>
          <o:OLEObject Type="Embed" ProgID="Equation.DSMT4" ShapeID="_x0000_i1116" DrawAspect="Content" ObjectID="_1783187555" r:id="rId191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t>②</w:t>
      </w:r>
    </w:p>
    <w:p w14:paraId="384F30AB" w14:textId="77777777" w:rsidR="00C51F0E" w:rsidRDefault="00000000">
      <w:pPr>
        <w:spacing w:line="360" w:lineRule="auto"/>
        <w:jc w:val="left"/>
        <w:textAlignment w:val="center"/>
      </w:pPr>
      <w:r>
        <w:t>联立</w:t>
      </w:r>
      <w:r>
        <w:t>①②</w:t>
      </w:r>
      <w:r>
        <w:t>，解得空心砖的体积为</w:t>
      </w:r>
    </w:p>
    <w:p w14:paraId="510ACFA9" w14:textId="77777777" w:rsidR="00C51F0E" w:rsidRDefault="00000000">
      <w:pPr>
        <w:spacing w:line="360" w:lineRule="auto"/>
        <w:jc w:val="center"/>
        <w:textAlignment w:val="center"/>
      </w:pPr>
      <w:r>
        <w:object w:dxaOrig="1654" w:dyaOrig="285" w14:anchorId="12B3D3CA">
          <v:shape id="_x0000_i1117" type="#_x0000_t75" alt="eqId27730b61c04a9c334d1bd26afb1c7dd0" style="width:82.8pt;height:14.4pt" o:ole="">
            <v:imagedata r:id="rId192" o:title="eqId27730b61c04a9c334d1bd26afb1c7dd0"/>
          </v:shape>
          <o:OLEObject Type="Embed" ProgID="Equation.DSMT4" ShapeID="_x0000_i1117" DrawAspect="Content" ObjectID="_1783187556" r:id="rId193"/>
        </w:object>
      </w:r>
    </w:p>
    <w:p w14:paraId="26CD616F" w14:textId="77777777" w:rsidR="00C51F0E" w:rsidRDefault="00000000">
      <w:pPr>
        <w:spacing w:line="360" w:lineRule="auto"/>
        <w:jc w:val="left"/>
        <w:textAlignment w:val="center"/>
      </w:pPr>
      <w:r>
        <w:t>则空心砖的材料的密度为</w:t>
      </w:r>
    </w:p>
    <w:p w14:paraId="301FAD67" w14:textId="77777777" w:rsidR="00C51F0E" w:rsidRDefault="00000000">
      <w:pPr>
        <w:spacing w:line="360" w:lineRule="auto"/>
        <w:jc w:val="center"/>
        <w:textAlignment w:val="center"/>
      </w:pPr>
      <w:r>
        <w:object w:dxaOrig="3643" w:dyaOrig="898" w14:anchorId="17D0AA80">
          <v:shape id="_x0000_i1118" type="#_x0000_t75" alt="eqId6bbed90fb7fbcb538be500e4e1e7485a" style="width:182.4pt;height:45pt" o:ole="">
            <v:imagedata r:id="rId194" o:title="eqId6bbed90fb7fbcb538be500e4e1e7485a"/>
          </v:shape>
          <o:OLEObject Type="Embed" ProgID="Equation.DSMT4" ShapeID="_x0000_i1118" DrawAspect="Content" ObjectID="_1783187557" r:id="rId195"/>
        </w:object>
      </w:r>
    </w:p>
    <w:p w14:paraId="4A4C063C" w14:textId="77777777" w:rsidR="00C51F0E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空心砖的重力为</w:t>
      </w:r>
      <w:r>
        <w:t>15N</w:t>
      </w:r>
      <w:r>
        <w:t>；</w:t>
      </w:r>
    </w:p>
    <w:p w14:paraId="61980004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空心砖竖放时对水平地面的压强为</w:t>
      </w:r>
      <w:r>
        <w:object w:dxaOrig="704" w:dyaOrig="249" w14:anchorId="3B29BA3B">
          <v:shape id="_x0000_i1119" type="#_x0000_t75" alt="eqId76c852d8e93b3c2648ff1fef1fa75487" style="width:35.4pt;height:12.6pt" o:ole="">
            <v:imagedata r:id="rId170" o:title="eqId76c852d8e93b3c2648ff1fef1fa75487"/>
          </v:shape>
          <o:OLEObject Type="Embed" ProgID="Equation.DSMT4" ShapeID="_x0000_i1119" DrawAspect="Content" ObjectID="_1783187558" r:id="rId196"/>
        </w:object>
      </w:r>
      <w:r>
        <w:t>；</w:t>
      </w:r>
    </w:p>
    <w:p w14:paraId="1F457997" w14:textId="77777777" w:rsidR="00C51F0E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空心砖的材料的密度为</w:t>
      </w:r>
      <w:r>
        <w:object w:dxaOrig="651" w:dyaOrig="317" w14:anchorId="4ADA3915">
          <v:shape id="_x0000_i1120" type="#_x0000_t75" alt="eqIdc4e4308f4998a85c0910fc2813a35b31" style="width:32.4pt;height:15.6pt" o:ole="">
            <v:imagedata r:id="rId172" o:title="eqIdc4e4308f4998a85c0910fc2813a35b31"/>
          </v:shape>
          <o:OLEObject Type="Embed" ProgID="Equation.DSMT4" ShapeID="_x0000_i1120" DrawAspect="Content" ObjectID="_1783187559" r:id="rId197"/>
        </w:object>
      </w:r>
      <w:r>
        <w:t>。</w:t>
      </w:r>
    </w:p>
    <w:p w14:paraId="47564B0E" w14:textId="77777777" w:rsidR="00C51F0E" w:rsidRDefault="00C51F0E">
      <w:pPr>
        <w:spacing w:line="360" w:lineRule="auto"/>
        <w:jc w:val="left"/>
        <w:textAlignment w:val="center"/>
      </w:pPr>
    </w:p>
    <w:sectPr w:rsidR="00C51F0E">
      <w:headerReference w:type="even" r:id="rId198"/>
      <w:headerReference w:type="default" r:id="rId199"/>
      <w:footerReference w:type="even" r:id="rId200"/>
      <w:footerReference w:type="default" r:id="rId201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374F45" w14:textId="77777777" w:rsidR="00D909FB" w:rsidRDefault="00D909FB">
      <w:r>
        <w:separator/>
      </w:r>
    </w:p>
  </w:endnote>
  <w:endnote w:type="continuationSeparator" w:id="0">
    <w:p w14:paraId="28766437" w14:textId="77777777" w:rsidR="00D909FB" w:rsidRDefault="00D909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995BEA" w14:textId="4243EBE6" w:rsidR="00855687" w:rsidRPr="00BC62FB" w:rsidRDefault="00855687" w:rsidP="00BC62FB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3BFC3F" w14:textId="142CB3D9" w:rsidR="00855687" w:rsidRPr="00BC62FB" w:rsidRDefault="00855687" w:rsidP="00BC62FB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64B5823" w14:textId="3976BBD8" w:rsidR="009E611B" w:rsidRPr="0064153B" w:rsidRDefault="009E611B" w:rsidP="0064153B">
    <w:pPr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11E407" w14:textId="112BD6E7" w:rsidR="009E611B" w:rsidRPr="0064153B" w:rsidRDefault="009E611B" w:rsidP="0064153B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33FD77" w14:textId="77777777" w:rsidR="00D909FB" w:rsidRDefault="00D909FB">
      <w:r>
        <w:separator/>
      </w:r>
    </w:p>
  </w:footnote>
  <w:footnote w:type="continuationSeparator" w:id="0">
    <w:p w14:paraId="4BA48967" w14:textId="77777777" w:rsidR="00D909FB" w:rsidRDefault="00D909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6E9CC3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BA75DD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32AD2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51F0E"/>
    <w:rsid w:val="00C806B0"/>
    <w:rsid w:val="00D909FB"/>
    <w:rsid w:val="00DE008B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D476D6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3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8.png"/><Relationship Id="rId74" Type="http://schemas.openxmlformats.org/officeDocument/2006/relationships/footer" Target="footer1.xml"/><Relationship Id="rId128" Type="http://schemas.openxmlformats.org/officeDocument/2006/relationships/image" Target="media/image62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3.png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2.wmf"/><Relationship Id="rId12" Type="http://schemas.openxmlformats.org/officeDocument/2006/relationships/image" Target="media/image4.wmf"/><Relationship Id="rId33" Type="http://schemas.openxmlformats.org/officeDocument/2006/relationships/image" Target="media/image15.png"/><Relationship Id="rId108" Type="http://schemas.openxmlformats.org/officeDocument/2006/relationships/image" Target="media/image54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9.png"/><Relationship Id="rId75" Type="http://schemas.openxmlformats.org/officeDocument/2006/relationships/footer" Target="footer2.xml"/><Relationship Id="rId96" Type="http://schemas.openxmlformats.org/officeDocument/2006/relationships/oleObject" Target="embeddings/oleObject40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5" Type="http://schemas.openxmlformats.org/officeDocument/2006/relationships/image" Target="media/image34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3.wmf"/><Relationship Id="rId151" Type="http://schemas.openxmlformats.org/officeDocument/2006/relationships/image" Target="media/image75.png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5" Type="http://schemas.openxmlformats.org/officeDocument/2006/relationships/image" Target="media/image30.wmf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image" Target="media/image78.wmf"/><Relationship Id="rId178" Type="http://schemas.openxmlformats.org/officeDocument/2006/relationships/image" Target="media/image86.wmf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199" Type="http://schemas.openxmlformats.org/officeDocument/2006/relationships/header" Target="header2.xml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image" Target="media/image72.png"/><Relationship Id="rId168" Type="http://schemas.openxmlformats.org/officeDocument/2006/relationships/oleObject" Target="embeddings/oleObject79.bin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7.png"/><Relationship Id="rId73" Type="http://schemas.openxmlformats.org/officeDocument/2006/relationships/image" Target="media/image38.png"/><Relationship Id="rId78" Type="http://schemas.openxmlformats.org/officeDocument/2006/relationships/image" Target="media/image40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png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footer" Target="footer3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jpeg"/><Relationship Id="rId69" Type="http://schemas.openxmlformats.org/officeDocument/2006/relationships/image" Target="media/image36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footer" Target="footer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1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4.png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4.bin"/><Relationship Id="rId198" Type="http://schemas.openxmlformats.org/officeDocument/2006/relationships/header" Target="header1.xml"/><Relationship Id="rId202" Type="http://schemas.openxmlformats.org/officeDocument/2006/relationships/fontTable" Target="fontTable.xml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50" Type="http://schemas.openxmlformats.org/officeDocument/2006/relationships/image" Target="media/image25.png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png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0.bin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44</Words>
  <Characters>9375</Characters>
  <Application>Microsoft Office Word</Application>
  <DocSecurity>0</DocSecurity>
  <Lines>78</Lines>
  <Paragraphs>21</Paragraphs>
  <ScaleCrop>false</ScaleCrop>
  <Company/>
  <LinksUpToDate>false</LinksUpToDate>
  <CharactersWithSpaces>10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e09da09143754086b8429fbd72bd4f5fmzk5mjyxodq1oa</vt:lpwstr>
  </property>
</Properties>
</file>